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3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5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736" r:id="rId5"/>
    <p:sldMasterId id="2147483751" r:id="rId6"/>
    <p:sldMasterId id="2147483784" r:id="rId7"/>
    <p:sldMasterId id="2147483797" r:id="rId8"/>
    <p:sldMasterId id="2147483821" r:id="rId9"/>
  </p:sldMasterIdLst>
  <p:notesMasterIdLst>
    <p:notesMasterId r:id="rId33"/>
  </p:notesMasterIdLst>
  <p:sldIdLst>
    <p:sldId id="349" r:id="rId10"/>
    <p:sldId id="855" r:id="rId11"/>
    <p:sldId id="874" r:id="rId12"/>
    <p:sldId id="877" r:id="rId13"/>
    <p:sldId id="786" r:id="rId14"/>
    <p:sldId id="884" r:id="rId15"/>
    <p:sldId id="807" r:id="rId16"/>
    <p:sldId id="875" r:id="rId17"/>
    <p:sldId id="880" r:id="rId18"/>
    <p:sldId id="881" r:id="rId19"/>
    <p:sldId id="883" r:id="rId20"/>
    <p:sldId id="885" r:id="rId21"/>
    <p:sldId id="887" r:id="rId22"/>
    <p:sldId id="857" r:id="rId23"/>
    <p:sldId id="852" r:id="rId24"/>
    <p:sldId id="386" r:id="rId25"/>
    <p:sldId id="873" r:id="rId26"/>
    <p:sldId id="390" r:id="rId27"/>
    <p:sldId id="392" r:id="rId28"/>
    <p:sldId id="393" r:id="rId29"/>
    <p:sldId id="391" r:id="rId30"/>
    <p:sldId id="387" r:id="rId31"/>
    <p:sldId id="30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259262E-049B-0B4F-6705-2C39A5570353}" name="Ms Van Anh" initials="MV" userId="b0d7d558b4fc87d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  <p:cmAuthor id="1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Lê Phúc Lộc" initials="A" lastIdx="5" clrIdx="2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EFF"/>
    <a:srgbClr val="0000CC"/>
    <a:srgbClr val="0000FF"/>
    <a:srgbClr val="0033CC"/>
    <a:srgbClr val="0066CC"/>
    <a:srgbClr val="FFFFFF"/>
    <a:srgbClr val="000099"/>
    <a:srgbClr val="0C0D0E"/>
    <a:srgbClr val="F2B8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68" autoAdjust="0"/>
    <p:restoredTop sz="86467" autoAdjust="0"/>
  </p:normalViewPr>
  <p:slideViewPr>
    <p:cSldViewPr snapToGrid="0">
      <p:cViewPr varScale="1">
        <p:scale>
          <a:sx n="57" d="100"/>
          <a:sy n="57" d="100"/>
        </p:scale>
        <p:origin x="736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780"/>
    </p:cViewPr>
  </p:sorterViewPr>
  <p:notesViewPr>
    <p:cSldViewPr snapToGrid="0">
      <p:cViewPr>
        <p:scale>
          <a:sx n="82" d="100"/>
          <a:sy n="82" d="100"/>
        </p:scale>
        <p:origin x="2020" y="-15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microsoft.com/office/2018/10/relationships/authors" Target="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2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/1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109916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63525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70012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830445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85460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3877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uật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: GV </a:t>
            </a:r>
            <a:r>
              <a:rPr lang="en-US" baseline="0" dirty="0" err="1"/>
              <a:t>cho</a:t>
            </a:r>
            <a:r>
              <a:rPr lang="en-US" baseline="0" dirty="0"/>
              <a:t> HS qu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ừ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kim</a:t>
            </a:r>
            <a:r>
              <a:rPr lang="en-US" baseline="0" dirty="0"/>
              <a:t> quay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1942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69496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762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ra </a:t>
            </a:r>
            <a:r>
              <a:rPr lang="en-US" baseline="0" dirty="0" err="1"/>
              <a:t>ngoà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8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7577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232226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goà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57685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0300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61371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9282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20740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46708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03444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968316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5716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258835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982586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13A09E-73DE-423C-8E85-ED96617E6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632083-41E2-49C6-8794-1FA11A8D11F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7D71D8-80B2-4D84-AA07-FF5601EB1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785A5-C386-4638-955B-19B28E53A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5374565-52C1-4387-B256-877D4215253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9145894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1AF149-49FF-432C-BC57-718AFDFD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06E6049-4A72-41A3-A75B-104C40CD39A9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2679A-5DCD-4C89-B7DD-A74220453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D96D07-BA13-4D99-A696-7735EE4A7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D0F9E48-D21F-40CE-A7FE-522A4C2AEF6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4687158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E501AE-170A-485D-8084-97D0F1B87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739D92B-89BB-4E93-AA3E-2B16CAA099BB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D313E-0007-4BF3-872F-BECC367BA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FB5B7E-5F88-4A20-83C4-E7D3D9BC4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8517773-7A5D-4712-9419-D6D77D68E1E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0728936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DCE09D-A31F-4AC4-BEB0-6E3E80115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DC00385-7A00-4D91-816B-63CF0B63D5E5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B1F652-C1DA-438D-93B3-32205FD5D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CE9E9F-C644-4023-B322-64F5791AA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5D4F462-BB1F-45D3-9CFC-115F8440EEB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5952872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2C65F-2021-4268-858D-79F987EFE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71A97EC-201B-46B8-84E9-4F26359E273F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8EF877-42B3-4E56-94CE-67EA10E3F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5366E-3BE1-47F8-A782-A47A9E3DA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E4CE369-4418-4B4C-9200-745E36A9297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5245545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1FDDF-F7C2-4C81-9D40-A807486C3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5EE4834-A7CA-4690-BCC9-B4A3DA4ADB4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E38949-AAD7-43DD-9083-ABC6BE6F3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360FDE-CFBB-4588-ADEE-01BE8CB18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99E508F-C157-4256-B801-B7344D5642A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9330478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49AF44-1DBB-461B-B348-3034CDFFE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07A35B4-7C4D-4C3F-80ED-F64B959CE7D9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BC5498-6464-4547-BCD3-6DD073351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A7B2EB-DFBF-43BD-AC67-1144CE6A6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7DEF158D-E77A-4998-B1FA-694D4635373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5482886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8ACAC1-3C56-4E17-A80D-C626A52E1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3A896D4-18A0-44C4-BD73-4A8499A262EF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507B84-40D7-4AD9-B60A-C05F6E8EF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1D951-AC7E-4D8F-93C1-AE01622F5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3A9CA12-753C-40A0-A482-B24515931A5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7105185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A53F34-A50E-4EC3-84DF-C9B901410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C2092C3-F573-4AE3-B85B-0A348C9E6D2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D74062-2A3E-4CB1-8230-467302C8C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EC912-267A-4277-8031-995EA6558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DA80811-8476-4982-9E2C-3B64469C952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4169439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3424C-FEA0-4F31-BD8D-3D7E091FC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97A8C37-1F68-4E4C-B446-2893ABBAAAB3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F12353-B8D3-453F-AC5D-00FEF2F0A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1727A5-5714-42D8-9575-9F3859629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4DB66F7-215C-45AF-BCB3-2FD9806F679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43094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14322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48845E-0940-48FF-84ED-6D895B1AB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B132ED8-684A-4903-8068-8A5887EDDD2C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47735C-5AD2-4762-8087-29D6024A0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8460D0-20A4-4CA3-9291-3B5302708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EED0450-3749-4F93-9A77-3B5EDF81F1F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2353760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37C2B2-EDCC-47C5-91DE-553F0202C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699377B-2E6C-4A0E-B8B1-B9257AC1FF0F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B996FA-C622-444D-B419-192E61839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3D80F1-7F9C-40C6-BB9D-EF623C3F6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75D24F6A-F2CE-4E10-9F81-B148054E189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6896013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E0814F-2B8A-483A-8530-A44FB3A1B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08ABF0F-0C00-428D-BA24-7F2F1FB0C9F7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21E26-252A-4CB8-9538-BF1CD8AF6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0E6B8A-09D1-4A07-8908-A5F667FF1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74376E0-1F00-4F1D-9C88-15716797F89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0441508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6634D-53FF-44F3-8C61-C2679CBC1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934406E-7B67-43B5-8364-4AF9942F1076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BE52A7-8DC2-4DA2-8AC3-52F803E40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D44BA-9C64-46C9-896A-E92FFE632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6E2FA3E-BC87-4AC1-9BCD-6D3098F774B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0123232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599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599" cy="1500188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17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347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519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69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86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304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20021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738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60918D-5815-4FB3-B964-5055F29ED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10D0323-C8EB-4405-B7C2-D75339F4AB3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CF0FB6-AF90-426E-8BA3-0B51BE501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BD8A06-F5B0-4F35-932E-5F6F58FEC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6D6B71B-EF6C-483E-A588-3FA286154EB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5665506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2B6A9A-A0E7-4408-AFDD-EC6BB23D24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F11A9AC-0440-4685-99E2-258DDC0C9FA4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654BFB-7FB6-4921-BB58-463A8967A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7D98CC-6695-40DB-B5BF-3C0A00FC8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E51E581-7387-4E13-B0AB-C588EB24685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10111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6"/>
            <a:ext cx="10515599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6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2B40B0-98AB-4007-8AEB-5C9C1B75D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733D79C-52D2-40FE-BFDE-F07D8A692716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A0EF8B7-468E-42A4-B8CB-250AC81B6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67A2ECD-840B-4A2D-991B-B504682EC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E4E51E4-1033-48A1-8086-3E2C1B53039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6603959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8DA409-CFDB-45F2-89EC-F321B5B0F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44D32C2-CEED-4202-BE01-E140C2D7D16E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751F03-D501-41BF-B47C-B160365A5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BB0D29-8EC9-44F0-AE1C-C1174FC91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149F2D7-26C4-4AE5-B4E8-C6B0C84A905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76312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48B47C-EA09-49E5-BB08-93E9805ED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05AB430-7EB3-4884-80EB-32049E31F3C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FBB3B8-FB03-4263-BFC3-B0D26D509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B4208C-AA5A-4183-9742-48FE65170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E23024A-8A25-4301-99E8-9EA12BF802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7247316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5F0F75-6E75-4BD8-882B-92B816BE8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E7C34C3-D145-4147-8AF2-AF4A2B2C287E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54C577-3368-45F6-B128-7E8D191DB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BC5A10-4C94-4B42-B24D-DD5C035D3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C80C8D1-2198-49B3-B10E-8115CF53076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727133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6567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9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8DCC89-ED75-4332-A951-533A8AB0F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349BD36-A468-4EFE-A6F3-7B425B81BD7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AC3FC0-1DB1-413E-A0D9-918347D14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BCD0CD-FA9D-43A6-9199-3E3DF83C7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D65A713-6C9F-4B57-AEB4-0C6856AFF74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052063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277E53-A468-4885-A780-7FF4E4789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A0614D-3F3A-4EAA-9A84-0C91D813A76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78964-8B03-414F-AF72-5DD5B31A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4500F2-1A47-45EC-B20C-035924F02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D321AD5-634E-4C44-81A8-49D079E6665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6585516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4"/>
            <a:ext cx="262890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4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2E8D84-B4EA-4AFE-9467-4D691242A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D59AFF3-A55D-4FD4-BD79-5A05617E8934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6140FB-03B4-47BE-AD76-3C5B0C08C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A697EC-52B5-427C-A6DB-FBE3AF1CC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312A754-C4B2-42DC-B5A5-47BD427F22B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448987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0630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1390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992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47917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3633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 userDrawn="1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635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67344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28991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8696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88296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98790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425458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9904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04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78965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8613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252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7449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36182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269708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616684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51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9403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38579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80707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5656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40133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33967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488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532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86128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61832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65067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0652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7765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130887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916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15839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11074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77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27180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96162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32427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3564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4174597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691823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505018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233875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076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268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727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7181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0807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945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099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1166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4747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0192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75872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6314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87052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21A1BD-232E-40A1-ADF8-0C228D735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98F1E84-8437-4F3B-AAD1-CA2C498210DB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DC4E47-6275-447A-A910-9AC7C907B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4B076-F35E-484F-ABD6-FFF31A6E2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BEF66EE-1A3F-4D6F-8041-363C47F8D1E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98568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42749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C827F7-572B-4983-88B6-977609FF6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C52B0C0-446D-44AB-A806-29D6580F104B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1E1EBC-FC97-4B20-93A9-3FE1F2E95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D25287-4A89-4AE4-88C5-DC6510E5E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BF2F265-4265-4CD4-A969-FCB5D633C98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73043068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CC3DD0-4D5B-4906-A36E-C65D0BC87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6632050-DF60-45B6-BC6B-4E84C9E72EE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DDAEB8-F07E-4419-9F37-60EEAAD48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4D1835-E261-47DC-8365-DC86C04A7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3BC127D-BED1-4B97-83BD-34D087F2621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1156450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4FAE3-D69C-44D5-BC62-96BFACE63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B387AAD-3434-4717-8DD7-A4F0F35BF584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1D3294-DCA3-4F57-AA5D-BBAACB5BC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34A0C2-1BF9-4611-9482-666A36E07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24A858F-5928-42EE-BA13-9AF604B0426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8424833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E7414B-61F8-4EF9-ADC0-34FFB5C92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98F58FAC-6EBD-4607-A7DD-6AF1EDC6062E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C3824-F21C-44A9-9FBB-123897BFC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EC9D4-58CF-4293-9547-7450F21F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CBFA286-39B9-4A0D-8DB8-77BEB24EC8B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6616092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9253A2-D753-4AD6-AAB3-9279AAA6C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8161B24-5120-49FD-AB1A-0AF08323DB1A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D109BB-F95B-4F8D-A403-F52BDC0314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8BB732-EC84-4BDF-9765-B9C8C7E72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C697F62-93DE-4BB0-BEBC-2FDB1E10B75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9248700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A89CA3-8BA9-4B1C-8B62-14603BE85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9EA2902-1BA1-427D-A40D-9920FA405D3A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B0EE6-3B95-428C-9930-D123EB3383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89D80D-47CF-4048-9364-972A44777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AC3096D-ADAE-49EA-ACD3-D198F2E6CC6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3932690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8151F1-E010-46CB-91CE-39867EEC0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B786C3F-FD70-4199-8291-41D711F36EF4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D9A259-83BA-4546-B505-AC9CC7C87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FD3B24-972A-405B-88B3-1AC0697A3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530A270-D63F-4946-A740-8BF9CFA59E1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829958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CBADC3-A22D-4306-AAE5-11F5FAAB3C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40D0440-4E50-4010-B521-FC113E11EF15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5C6870-B618-4F89-8223-BFD4880A8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98C968-0D05-4BBA-984E-BEDB71B96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7E25A28-3576-426C-B575-E2DD845D851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271493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D2668C-02A0-4AA2-8262-EB082C489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CF7767B-387B-4568-A977-C2DF84878E88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D2AA6B-7841-449E-8235-0491E6F80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B42A01-69A0-4DDD-855B-A573571B3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0F43A10-C47C-4098-A818-3526B3C74BE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6402673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283016-286F-4489-8BF4-4DAE0C88E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757264A-4091-4B6B-AF2E-AC58CB14F5D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18BD5C-D561-4B28-9254-B72569060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8514B0-9206-485F-B9EC-D9B0C1B9F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6B2F673-8012-4C5C-8AEC-7ED35C4FE2F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28578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54697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060EF-69C0-4579-94E9-E5A45CFE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76BCFAB-F663-43E4-B337-DEECA3A7ED73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70E927-92C0-4401-963A-49FC284EB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7F9786-7586-4AE7-8E35-490BB48C0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135D9D0-E320-4F72-9869-7434283359A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2732973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05C3D4-069E-4583-9501-457394EFF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63AA9BB-B176-42CE-859F-18573222086C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27B28B-E5E2-4074-A91E-033D1565B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A5F940-C876-48F0-86A4-565EF4B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5217321-73DB-4D53-A46D-8B9B06ED6CD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688483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84922C-3DFC-4555-8BBD-44D94C506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2A61723-4271-4EB1-89E2-0ED3C49B159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5BBF0A-BBFB-4576-B3D0-5B64BFB2A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7B1395-7A5C-433A-8052-4E49BBCBF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F14B765-EAEB-4CA4-A114-ADB6CFB9338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5384360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599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599" cy="1500188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17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347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519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69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86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304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20021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738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AB668E-F889-4CBE-BCB1-1B9F157DB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49E5E32-2F77-4CC0-9A0C-E4E4BD1C4B2C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83EE7F-321B-4286-8A19-6FB50629B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10F001-E9B4-43A9-A1CD-B5B8ACFA9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FAFD3E0-4AC7-49AF-B614-C63F1C90CCF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1288061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177525-82EE-4414-BB49-C2329D713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35C90EC-E893-4F08-B29A-1B7102E0A6DC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32FAA6-E23E-4F71-8A15-C6A44C29D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BBEC89-25E5-4DBA-A063-31F5FC080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F2777B0-4390-42A6-8A9F-C942C2904DF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6807001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6"/>
            <a:ext cx="10515599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6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4ACB7E-002B-470F-8C38-B46C8A220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825ADD6-FA8B-436B-8CE4-49438DE331BB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D8055D-D2E3-4915-B557-202234F11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D84DF0-989B-483C-BAEF-FA2B9B8D6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5B54567-DB22-4D32-BB88-FD39063B9D2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0598353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7B04387-741D-4E5F-ACB3-3DAC81959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585E10D-2D5F-4BE7-9255-3F6DDC9E48E5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3FA981-F28A-4225-B777-A5756E039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D78EA4-51A0-422C-B8AB-1663932BC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E293BFF-5EAD-4901-BFA5-78E47CCE288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4095439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9D25C3-60FF-44AE-B61B-41695A49B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D22D2DD-8AC7-4C2F-87B7-46139CA8EBF0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972727-43E0-47D8-8AB6-60004C240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F7D854-5464-425E-BE3B-32F209B70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92D7D93-0E7D-48A2-9DE6-7711A75EAB3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2209483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FE561E-F4D4-4119-A058-489AAB499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E1FD82F-B716-4EDB-920F-71F29C2C0CFB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C1CC29-04A1-4A07-85DF-7615BE272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4753D8-4747-4C8D-B412-7CAF7F71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B641530-1C3D-4ADF-BC64-6C11DE585B9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9395048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9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D9114E-7E9F-4601-B137-553097ED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EB858A-6EDE-4769-A7D4-643E7CA620BE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B663A1-5D37-428A-AC90-E0163BB4D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86A355-5280-4A19-BA83-D23C13042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92F5D77-B825-4298-9711-E3BD358DF04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57901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24479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7E3537-BF9C-41DD-9646-AB39ADFBD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D18AE2E-E5A4-4A8D-9FE6-8BAFAC27EAB9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7AA46-B528-4721-AE8C-70CB47EA2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7CC6DF-44D7-4DD4-B967-E2CB7B39B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7864858D-A07A-4252-9582-FB3802398C6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6670852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4"/>
            <a:ext cx="262890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4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99765F-1044-4DE3-9E83-EA74996B0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C0ADF4F-A287-4CCB-BF34-AC2FBC07AAF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AB37E8-E408-4BC2-BE82-7DE163887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6C4DFA-0088-44AA-915B-84A830B3C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E30AECF-F6C0-4E7F-B06D-2976DC5CAC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9478099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A4A3DD-1335-4D6E-A750-9D2F79B64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219D214-4474-436A-939D-3D71DBC936C5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1EEFBD-966D-4903-AD50-5C4D0CF69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7E9E5F-77E1-4087-9C58-6EC4A0AA0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033A6CD-07BB-4241-823E-8D195AF0045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0897541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35774-CFA2-4CC5-A655-0258E24AF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885539E-6354-45C7-B666-8E8EC82C0B2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1D5D95-1C14-4BC5-84F2-19C8E8B57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AD4682-179F-4D19-A646-BE7777D73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E577FF0-30C6-4571-9303-D2BE998E813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4247175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4C2A3E-1F30-4E7F-850C-0FC43E1E6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FAFF0C5-B654-4C60-9396-E96159EFB459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ED4F9E-9D35-4A0F-9833-354ED1262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F37095-0A74-4846-8B13-D4517D1E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9693ACB-6F4E-4450-A8CC-616A2CA6188B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9739347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179548-27D0-41D1-AA0E-11AC70623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7840F53-FA4B-4785-B66F-B82DC2BA7CB6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B6DD54-ADBF-445C-95F5-27F9880EB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F9CE6C-DB5E-4C11-ADAD-F41473907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FAFF46F-4EEC-4095-844A-E6DD787B9E0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4885331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AFDACB-9728-4632-AAE1-BB4766392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9A65B12-117D-469B-9154-FC2528B47A45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B173A9-DA72-4AB3-8E93-700CBF5D0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9AC455-62B6-49AD-9627-DDF313425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37A676D-31DF-42A3-B6D1-B8C30F1304F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3170624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E2FDCA-B04E-4EE5-8E97-E350A0E1B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025679F-26B1-4CF1-8E2E-DB9E7D69E56E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1799C-67E5-4D60-87C5-2467993E1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7C961D-4146-4816-8BBF-8910E35F3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44A31D8-A710-4C9E-9DFE-F29AFECC219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5103393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2473B-F760-4CF6-8F84-FAD44A30B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1820025-F015-40A1-B0AA-90224C4D735E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7A09AA-999E-46B4-8D3B-9CA914887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0E6024-7C08-45E3-A9E1-BD10CA123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029F717-93E4-4A5E-8801-397DB127CE0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4451391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9CC585-0E82-4287-94F1-9031BD79C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6F8C4D1-7F49-481E-9851-35CCE4D2BAFC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B6B89B-71BC-474A-8A8C-2B93FB7D4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7DD42A-28C0-4AE2-9477-0E06DCF0B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CE98400-3AE0-4A8C-B2EB-C30215AD617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41593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21" Type="http://schemas.openxmlformats.org/officeDocument/2006/relationships/slideLayout" Target="../slideLayouts/slideLayout52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5" Type="http://schemas.openxmlformats.org/officeDocument/2006/relationships/slideLayout" Target="../slideLayouts/slideLayout56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23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Relationship Id="rId22" Type="http://schemas.openxmlformats.org/officeDocument/2006/relationships/slideLayout" Target="../slideLayouts/slideLayout5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1.xml"/><Relationship Id="rId21" Type="http://schemas.openxmlformats.org/officeDocument/2006/relationships/slideLayout" Target="../slideLayouts/slideLayout89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5" Type="http://schemas.openxmlformats.org/officeDocument/2006/relationships/image" Target="../media/image1.jpeg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20" Type="http://schemas.openxmlformats.org/officeDocument/2006/relationships/slideLayout" Target="../slideLayouts/slideLayout88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24" Type="http://schemas.openxmlformats.org/officeDocument/2006/relationships/theme" Target="../theme/theme5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23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78.xml"/><Relationship Id="rId19" Type="http://schemas.openxmlformats.org/officeDocument/2006/relationships/slideLayout" Target="../slideLayouts/slideLayout87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Relationship Id="rId22" Type="http://schemas.openxmlformats.org/officeDocument/2006/relationships/slideLayout" Target="../slideLayouts/slideLayout9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18" Type="http://schemas.openxmlformats.org/officeDocument/2006/relationships/slideLayout" Target="../slideLayouts/slideLayout109.xml"/><Relationship Id="rId26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94.xml"/><Relationship Id="rId21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17" Type="http://schemas.openxmlformats.org/officeDocument/2006/relationships/slideLayout" Target="../slideLayouts/slideLayout108.xml"/><Relationship Id="rId25" Type="http://schemas.openxmlformats.org/officeDocument/2006/relationships/slideLayout" Target="../slideLayouts/slideLayout116.xml"/><Relationship Id="rId33" Type="http://schemas.openxmlformats.org/officeDocument/2006/relationships/image" Target="../media/image2.jpeg"/><Relationship Id="rId2" Type="http://schemas.openxmlformats.org/officeDocument/2006/relationships/slideLayout" Target="../slideLayouts/slideLayout93.xml"/><Relationship Id="rId16" Type="http://schemas.openxmlformats.org/officeDocument/2006/relationships/slideLayout" Target="../slideLayouts/slideLayout107.xml"/><Relationship Id="rId20" Type="http://schemas.openxmlformats.org/officeDocument/2006/relationships/slideLayout" Target="../slideLayouts/slideLayout111.xml"/><Relationship Id="rId29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24" Type="http://schemas.openxmlformats.org/officeDocument/2006/relationships/slideLayout" Target="../slideLayouts/slideLayout115.xml"/><Relationship Id="rId32" Type="http://schemas.openxmlformats.org/officeDocument/2006/relationships/theme" Target="../theme/theme6.xml"/><Relationship Id="rId5" Type="http://schemas.openxmlformats.org/officeDocument/2006/relationships/slideLayout" Target="../slideLayouts/slideLayout96.xml"/><Relationship Id="rId15" Type="http://schemas.openxmlformats.org/officeDocument/2006/relationships/slideLayout" Target="../slideLayouts/slideLayout106.xml"/><Relationship Id="rId23" Type="http://schemas.openxmlformats.org/officeDocument/2006/relationships/slideLayout" Target="../slideLayouts/slideLayout114.xml"/><Relationship Id="rId28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01.xml"/><Relationship Id="rId19" Type="http://schemas.openxmlformats.org/officeDocument/2006/relationships/slideLayout" Target="../slideLayouts/slideLayout110.xml"/><Relationship Id="rId31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slideLayout" Target="../slideLayouts/slideLayout105.xml"/><Relationship Id="rId22" Type="http://schemas.openxmlformats.org/officeDocument/2006/relationships/slideLayout" Target="../slideLayouts/slideLayout113.xml"/><Relationship Id="rId27" Type="http://schemas.openxmlformats.org/officeDocument/2006/relationships/slideLayout" Target="../slideLayouts/slideLayout118.xml"/><Relationship Id="rId30" Type="http://schemas.openxmlformats.org/officeDocument/2006/relationships/slideLayout" Target="../slideLayouts/slideLayout1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2223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0" r:id="rId3"/>
    <p:sldLayoutId id="2147483691" r:id="rId4"/>
    <p:sldLayoutId id="2147483692" r:id="rId5"/>
    <p:sldLayoutId id="2147483693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  <p:sldLayoutId id="2147483705" r:id="rId16"/>
    <p:sldLayoutId id="2147483706" r:id="rId17"/>
    <p:sldLayoutId id="2147483707" r:id="rId18"/>
    <p:sldLayoutId id="2147483708" r:id="rId19"/>
    <p:sldLayoutId id="2147483709" r:id="rId20"/>
  </p:sldLayoutIdLst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80382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1579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0" r:id="rId7"/>
    <p:sldLayoutId id="2147483761" r:id="rId8"/>
    <p:sldLayoutId id="2147483763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9" r:id="rId22"/>
    <p:sldLayoutId id="2147483780" r:id="rId23"/>
    <p:sldLayoutId id="2147483781" r:id="rId24"/>
    <p:sldLayoutId id="2147483782" r:id="rId2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/13/20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6F9D9A23-8767-430C-93FD-FE25486E01D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1" y="365126"/>
            <a:ext cx="10515599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4254DD2-CEC1-4B51-9419-B45585C477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1" y="1825626"/>
            <a:ext cx="10515599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CFDD2A-7B51-48CC-BFAC-655BBDB4C1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199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549DE982-C8BF-4D12-B318-63100DA0A57D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ACEF77-1E9C-410B-BCC8-BCB1763B1C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ADAD29-5910-41BE-BBBF-9171AF1E7D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B596D9E-8336-41FA-BC10-0C809CAFB47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23142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  <p:sldLayoutId id="2147483814" r:id="rId17"/>
    <p:sldLayoutId id="2147483815" r:id="rId18"/>
    <p:sldLayoutId id="2147483816" r:id="rId19"/>
    <p:sldLayoutId id="2147483817" r:id="rId20"/>
    <p:sldLayoutId id="2147483818" r:id="rId21"/>
    <p:sldLayoutId id="2147483819" r:id="rId22"/>
    <p:sldLayoutId id="2147483820" r:id="rId2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17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34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51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69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87" indent="-228587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0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934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600106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279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5C501B7E-3A75-404C-A5FA-C96961CED6F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1" y="365126"/>
            <a:ext cx="10515599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9E58E01C-5811-4E8B-8E52-5EBF5C3B7B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1" y="1825626"/>
            <a:ext cx="10515599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2C3E24-AFAF-4F20-8A83-E047DE83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199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8F590C47-9CCC-4348-99E8-5A87AE142FE1}" type="datetimeFigureOut">
              <a:rPr lang="vi-VN"/>
              <a:pPr>
                <a:defRPr/>
              </a:pPr>
              <a:t>13/01/2026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06B9F-AAFA-4765-872A-20DC85A5A9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7F3D17-F0CC-49A6-9B14-24505ED11C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3A4F913-655B-4D11-9672-E983DCA2A11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65058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  <p:sldLayoutId id="2147483834" r:id="rId13"/>
    <p:sldLayoutId id="2147483835" r:id="rId14"/>
    <p:sldLayoutId id="2147483836" r:id="rId15"/>
    <p:sldLayoutId id="2147483837" r:id="rId16"/>
    <p:sldLayoutId id="2147483838" r:id="rId17"/>
    <p:sldLayoutId id="2147483839" r:id="rId18"/>
    <p:sldLayoutId id="2147483840" r:id="rId19"/>
    <p:sldLayoutId id="2147483841" r:id="rId20"/>
    <p:sldLayoutId id="2147483842" r:id="rId21"/>
    <p:sldLayoutId id="2147483843" r:id="rId22"/>
    <p:sldLayoutId id="2147483844" r:id="rId23"/>
    <p:sldLayoutId id="2147483845" r:id="rId24"/>
    <p:sldLayoutId id="2147483846" r:id="rId25"/>
    <p:sldLayoutId id="2147483847" r:id="rId26"/>
    <p:sldLayoutId id="2147483848" r:id="rId27"/>
    <p:sldLayoutId id="2147483849" r:id="rId28"/>
    <p:sldLayoutId id="2147483850" r:id="rId29"/>
    <p:sldLayoutId id="2147483851" r:id="rId30"/>
    <p:sldLayoutId id="2147483852" r:id="rId3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17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34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51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69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87" indent="-228587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0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934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600106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279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2.wmf"/><Relationship Id="rId18" Type="http://schemas.openxmlformats.org/officeDocument/2006/relationships/image" Target="../media/image43.png"/><Relationship Id="rId3" Type="http://schemas.microsoft.com/office/2007/relationships/media" Target="../media/media2.m4a"/><Relationship Id="rId7" Type="http://schemas.openxmlformats.org/officeDocument/2006/relationships/image" Target="../media/image7.jp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2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45.png"/><Relationship Id="rId1" Type="http://schemas.microsoft.com/office/2007/relationships/media" Target="../media/media1.mp3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11.wmf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44.svg"/><Relationship Id="rId4" Type="http://schemas.openxmlformats.org/officeDocument/2006/relationships/audio" Target="../media/media2.m4a"/><Relationship Id="rId9" Type="http://schemas.openxmlformats.org/officeDocument/2006/relationships/image" Target="../media/image9.png"/><Relationship Id="rId1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13" Type="http://schemas.openxmlformats.org/officeDocument/2006/relationships/image" Target="../media/image16.png"/><Relationship Id="rId3" Type="http://schemas.microsoft.com/office/2007/relationships/media" Target="../media/media2.m4a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video" Target="../media/media3.mp4"/><Relationship Id="rId11" Type="http://schemas.openxmlformats.org/officeDocument/2006/relationships/image" Target="../media/image14.png"/><Relationship Id="rId5" Type="http://schemas.microsoft.com/office/2007/relationships/media" Target="../media/media3.mp4"/><Relationship Id="rId15" Type="http://schemas.openxmlformats.org/officeDocument/2006/relationships/image" Target="../media/image18.png"/><Relationship Id="rId10" Type="http://schemas.openxmlformats.org/officeDocument/2006/relationships/image" Target="../media/image9.png"/><Relationship Id="rId4" Type="http://schemas.openxmlformats.org/officeDocument/2006/relationships/audio" Target="../media/media2.m4a"/><Relationship Id="rId9" Type="http://schemas.openxmlformats.org/officeDocument/2006/relationships/image" Target="../media/image8.png"/><Relationship Id="rId14" Type="http://schemas.openxmlformats.org/officeDocument/2006/relationships/image" Target="../media/image17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47.wmf"/><Relationship Id="rId3" Type="http://schemas.microsoft.com/office/2007/relationships/media" Target="../media/media8.mp4"/><Relationship Id="rId7" Type="http://schemas.openxmlformats.org/officeDocument/2006/relationships/image" Target="../media/image7.jpg"/><Relationship Id="rId12" Type="http://schemas.openxmlformats.org/officeDocument/2006/relationships/oleObject" Target="../embeddings/oleObject22.bin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46.wmf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49.svg"/><Relationship Id="rId10" Type="http://schemas.openxmlformats.org/officeDocument/2006/relationships/oleObject" Target="../embeddings/oleObject21.bin"/><Relationship Id="rId4" Type="http://schemas.openxmlformats.org/officeDocument/2006/relationships/video" Target="../media/media8.mp4"/><Relationship Id="rId9" Type="http://schemas.openxmlformats.org/officeDocument/2006/relationships/image" Target="../media/image32.png"/><Relationship Id="rId1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26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27.sv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2.wmf"/><Relationship Id="rId2" Type="http://schemas.openxmlformats.org/officeDocument/2006/relationships/audio" Target="../media/media7.m4a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26.png"/><Relationship Id="rId1" Type="http://schemas.microsoft.com/office/2007/relationships/media" Target="../media/media7.m4a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9.svg"/><Relationship Id="rId5" Type="http://schemas.openxmlformats.org/officeDocument/2006/relationships/image" Target="../media/image9.png"/><Relationship Id="rId15" Type="http://schemas.openxmlformats.org/officeDocument/2006/relationships/image" Target="../media/image51.wmf"/><Relationship Id="rId10" Type="http://schemas.openxmlformats.org/officeDocument/2006/relationships/image" Target="../media/image48.png"/><Relationship Id="rId19" Type="http://schemas.openxmlformats.org/officeDocument/2006/relationships/image" Target="../media/image53.wmf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13" Type="http://schemas.openxmlformats.org/officeDocument/2006/relationships/image" Target="../media/image16.png"/><Relationship Id="rId3" Type="http://schemas.microsoft.com/office/2007/relationships/media" Target="../media/media2.m4a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4.png"/><Relationship Id="rId2" Type="http://schemas.openxmlformats.org/officeDocument/2006/relationships/audio" Target="../media/media1.mp3"/><Relationship Id="rId16" Type="http://schemas.openxmlformats.org/officeDocument/2006/relationships/image" Target="../media/image22.png"/><Relationship Id="rId1" Type="http://schemas.microsoft.com/office/2007/relationships/media" Target="../media/media1.mp3"/><Relationship Id="rId6" Type="http://schemas.openxmlformats.org/officeDocument/2006/relationships/video" Target="../media/media6.mp4"/><Relationship Id="rId11" Type="http://schemas.openxmlformats.org/officeDocument/2006/relationships/image" Target="../media/image9.png"/><Relationship Id="rId5" Type="http://schemas.microsoft.com/office/2007/relationships/media" Target="../media/media6.mp4"/><Relationship Id="rId15" Type="http://schemas.openxmlformats.org/officeDocument/2006/relationships/image" Target="../media/image18.png"/><Relationship Id="rId10" Type="http://schemas.openxmlformats.org/officeDocument/2006/relationships/image" Target="../media/image8.png"/><Relationship Id="rId4" Type="http://schemas.openxmlformats.org/officeDocument/2006/relationships/audio" Target="../media/media2.m4a"/><Relationship Id="rId9" Type="http://schemas.openxmlformats.org/officeDocument/2006/relationships/image" Target="../media/image7.jpg"/><Relationship Id="rId14" Type="http://schemas.openxmlformats.org/officeDocument/2006/relationships/image" Target="../media/image17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sv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7.svg"/><Relationship Id="rId11" Type="http://schemas.openxmlformats.org/officeDocument/2006/relationships/image" Target="../media/image45.png"/><Relationship Id="rId5" Type="http://schemas.openxmlformats.org/officeDocument/2006/relationships/image" Target="../media/image56.png"/><Relationship Id="rId10" Type="http://schemas.openxmlformats.org/officeDocument/2006/relationships/image" Target="../media/image61.svg"/><Relationship Id="rId4" Type="http://schemas.openxmlformats.org/officeDocument/2006/relationships/image" Target="../media/image55.sv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5.gif"/><Relationship Id="rId3" Type="http://schemas.openxmlformats.org/officeDocument/2006/relationships/slideLayout" Target="../slideLayouts/slideLayout70.xml"/><Relationship Id="rId7" Type="http://schemas.openxmlformats.org/officeDocument/2006/relationships/slide" Target="slide18.xml"/><Relationship Id="rId12" Type="http://schemas.openxmlformats.org/officeDocument/2006/relationships/image" Target="../media/image64.gif"/><Relationship Id="rId2" Type="http://schemas.openxmlformats.org/officeDocument/2006/relationships/audio" Target="../media/media9.WAV"/><Relationship Id="rId16" Type="http://schemas.openxmlformats.org/officeDocument/2006/relationships/slide" Target="slide17.xml"/><Relationship Id="rId1" Type="http://schemas.microsoft.com/office/2007/relationships/media" Target="../media/media9.WAV"/><Relationship Id="rId6" Type="http://schemas.openxmlformats.org/officeDocument/2006/relationships/image" Target="../media/image63.png"/><Relationship Id="rId11" Type="http://schemas.openxmlformats.org/officeDocument/2006/relationships/slide" Target="slide22.xml"/><Relationship Id="rId5" Type="http://schemas.openxmlformats.org/officeDocument/2006/relationships/image" Target="../media/image62.jpeg"/><Relationship Id="rId15" Type="http://schemas.openxmlformats.org/officeDocument/2006/relationships/image" Target="../media/image9.png"/><Relationship Id="rId10" Type="http://schemas.openxmlformats.org/officeDocument/2006/relationships/slide" Target="slide21.xml"/><Relationship Id="rId4" Type="http://schemas.openxmlformats.org/officeDocument/2006/relationships/notesSlide" Target="../notesSlides/notesSlide15.xml"/><Relationship Id="rId9" Type="http://schemas.openxmlformats.org/officeDocument/2006/relationships/slide" Target="slide20.xml"/><Relationship Id="rId14" Type="http://schemas.openxmlformats.org/officeDocument/2006/relationships/image" Target="../media/image6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9.svg"/><Relationship Id="rId3" Type="http://schemas.microsoft.com/office/2007/relationships/media" Target="../media/media2.m4a"/><Relationship Id="rId7" Type="http://schemas.openxmlformats.org/officeDocument/2006/relationships/image" Target="../media/image7.jpg"/><Relationship Id="rId12" Type="http://schemas.openxmlformats.org/officeDocument/2006/relationships/image" Target="../media/image6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16.xml"/><Relationship Id="rId11" Type="http://schemas.openxmlformats.org/officeDocument/2006/relationships/image" Target="../media/image67.png"/><Relationship Id="rId5" Type="http://schemas.openxmlformats.org/officeDocument/2006/relationships/slideLayout" Target="../slideLayouts/slideLayout8.xml"/><Relationship Id="rId10" Type="http://schemas.openxmlformats.org/officeDocument/2006/relationships/slide" Target="slide16.xml"/><Relationship Id="rId4" Type="http://schemas.openxmlformats.org/officeDocument/2006/relationships/audio" Target="../media/media2.m4a"/><Relationship Id="rId9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30.bin"/><Relationship Id="rId3" Type="http://schemas.openxmlformats.org/officeDocument/2006/relationships/audio" Target="../media/audio1.wav"/><Relationship Id="rId21" Type="http://schemas.openxmlformats.org/officeDocument/2006/relationships/image" Target="../media/image79.wmf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7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0.png"/><Relationship Id="rId11" Type="http://schemas.openxmlformats.org/officeDocument/2006/relationships/slide" Target="slide16.xml"/><Relationship Id="rId5" Type="http://schemas.openxmlformats.org/officeDocument/2006/relationships/audio" Target="../media/audio3.wav"/><Relationship Id="rId15" Type="http://schemas.openxmlformats.org/officeDocument/2006/relationships/image" Target="../media/image76.wmf"/><Relationship Id="rId10" Type="http://schemas.openxmlformats.org/officeDocument/2006/relationships/image" Target="../media/image74.png"/><Relationship Id="rId19" Type="http://schemas.openxmlformats.org/officeDocument/2006/relationships/image" Target="../media/image78.wmf"/><Relationship Id="rId4" Type="http://schemas.openxmlformats.org/officeDocument/2006/relationships/audio" Target="../media/audio2.wav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35.bin"/><Relationship Id="rId3" Type="http://schemas.openxmlformats.org/officeDocument/2006/relationships/audio" Target="../media/audio1.wav"/><Relationship Id="rId21" Type="http://schemas.openxmlformats.org/officeDocument/2006/relationships/image" Target="../media/image84.wmf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82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0.png"/><Relationship Id="rId11" Type="http://schemas.openxmlformats.org/officeDocument/2006/relationships/slide" Target="slide16.xml"/><Relationship Id="rId5" Type="http://schemas.openxmlformats.org/officeDocument/2006/relationships/audio" Target="../media/audio3.wav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image" Target="../media/image74.png"/><Relationship Id="rId19" Type="http://schemas.openxmlformats.org/officeDocument/2006/relationships/image" Target="../media/image83.wmf"/><Relationship Id="rId4" Type="http://schemas.openxmlformats.org/officeDocument/2006/relationships/audio" Target="../media/audio2.wav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2.bin"/><Relationship Id="rId3" Type="http://schemas.microsoft.com/office/2007/relationships/media" Target="../media/media2.m4a"/><Relationship Id="rId7" Type="http://schemas.openxmlformats.org/officeDocument/2006/relationships/image" Target="../media/image7.jpg"/><Relationship Id="rId12" Type="http://schemas.openxmlformats.org/officeDocument/2006/relationships/image" Target="../media/image11.wmf"/><Relationship Id="rId2" Type="http://schemas.openxmlformats.org/officeDocument/2006/relationships/audio" Target="../media/media1.mp3"/><Relationship Id="rId16" Type="http://schemas.openxmlformats.org/officeDocument/2006/relationships/image" Target="../media/image13.wmf"/><Relationship Id="rId1" Type="http://schemas.microsoft.com/office/2007/relationships/media" Target="../media/media1.mp3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8.xml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.png"/><Relationship Id="rId4" Type="http://schemas.openxmlformats.org/officeDocument/2006/relationships/audio" Target="../media/media2.m4a"/><Relationship Id="rId9" Type="http://schemas.openxmlformats.org/officeDocument/2006/relationships/image" Target="../media/image9.png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21" Type="http://schemas.openxmlformats.org/officeDocument/2006/relationships/image" Target="../media/image90.wmf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8.w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0.png"/><Relationship Id="rId11" Type="http://schemas.openxmlformats.org/officeDocument/2006/relationships/slide" Target="slide16.xml"/><Relationship Id="rId5" Type="http://schemas.openxmlformats.org/officeDocument/2006/relationships/audio" Target="../media/audio3.wav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image" Target="../media/image74.png"/><Relationship Id="rId19" Type="http://schemas.openxmlformats.org/officeDocument/2006/relationships/image" Target="../media/image89.wmf"/><Relationship Id="rId4" Type="http://schemas.openxmlformats.org/officeDocument/2006/relationships/audio" Target="../media/audio2.wav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9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71.png"/><Relationship Id="rId12" Type="http://schemas.openxmlformats.org/officeDocument/2006/relationships/slide" Target="slide16.xml"/><Relationship Id="rId17" Type="http://schemas.openxmlformats.org/officeDocument/2006/relationships/oleObject" Target="../embeddings/oleObject46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0.png"/><Relationship Id="rId11" Type="http://schemas.openxmlformats.org/officeDocument/2006/relationships/image" Target="../media/image74.png"/><Relationship Id="rId24" Type="http://schemas.openxmlformats.org/officeDocument/2006/relationships/image" Target="../media/image98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92.png"/><Relationship Id="rId19" Type="http://schemas.openxmlformats.org/officeDocument/2006/relationships/oleObject" Target="../embeddings/oleObject47.bin"/><Relationship Id="rId4" Type="http://schemas.openxmlformats.org/officeDocument/2006/relationships/audio" Target="../media/audio2.wav"/><Relationship Id="rId9" Type="http://schemas.openxmlformats.org/officeDocument/2006/relationships/image" Target="../media/image73.png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10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71.png"/><Relationship Id="rId12" Type="http://schemas.openxmlformats.org/officeDocument/2006/relationships/slide" Target="slide16.xml"/><Relationship Id="rId17" Type="http://schemas.openxmlformats.org/officeDocument/2006/relationships/oleObject" Target="../embeddings/oleObject52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0.png"/><Relationship Id="rId11" Type="http://schemas.openxmlformats.org/officeDocument/2006/relationships/image" Target="../media/image73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92.png"/><Relationship Id="rId19" Type="http://schemas.openxmlformats.org/officeDocument/2006/relationships/oleObject" Target="../embeddings/oleObject53.bin"/><Relationship Id="rId4" Type="http://schemas.openxmlformats.org/officeDocument/2006/relationships/audio" Target="../media/audio3.wav"/><Relationship Id="rId9" Type="http://schemas.openxmlformats.org/officeDocument/2006/relationships/image" Target="../media/image99.png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5" Type="http://schemas.microsoft.com/office/2007/relationships/hdphoto" Target="../media/hdphoto1.wdp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16.png"/><Relationship Id="rId3" Type="http://schemas.microsoft.com/office/2007/relationships/media" Target="../media/media2.m4a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video" Target="../media/media3.mp4"/><Relationship Id="rId11" Type="http://schemas.openxmlformats.org/officeDocument/2006/relationships/image" Target="../media/image14.png"/><Relationship Id="rId5" Type="http://schemas.microsoft.com/office/2007/relationships/media" Target="../media/media3.mp4"/><Relationship Id="rId15" Type="http://schemas.openxmlformats.org/officeDocument/2006/relationships/image" Target="../media/image18.png"/><Relationship Id="rId10" Type="http://schemas.openxmlformats.org/officeDocument/2006/relationships/image" Target="../media/image9.png"/><Relationship Id="rId4" Type="http://schemas.openxmlformats.org/officeDocument/2006/relationships/audio" Target="../media/media2.m4a"/><Relationship Id="rId9" Type="http://schemas.openxmlformats.org/officeDocument/2006/relationships/image" Target="../media/image8.png"/><Relationship Id="rId14" Type="http://schemas.openxmlformats.org/officeDocument/2006/relationships/image" Target="../media/image17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19.wmf"/><Relationship Id="rId18" Type="http://schemas.openxmlformats.org/officeDocument/2006/relationships/image" Target="../media/image22.png"/><Relationship Id="rId3" Type="http://schemas.microsoft.com/office/2007/relationships/media" Target="../media/media5.m4a"/><Relationship Id="rId7" Type="http://schemas.openxmlformats.org/officeDocument/2006/relationships/slideLayout" Target="../slideLayouts/slideLayout8.xml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1.wmf"/><Relationship Id="rId2" Type="http://schemas.openxmlformats.org/officeDocument/2006/relationships/audio" Target="../media/media4.mp3"/><Relationship Id="rId16" Type="http://schemas.openxmlformats.org/officeDocument/2006/relationships/oleObject" Target="../embeddings/oleObject6.bin"/><Relationship Id="rId1" Type="http://schemas.microsoft.com/office/2007/relationships/media" Target="../media/media4.mp3"/><Relationship Id="rId6" Type="http://schemas.openxmlformats.org/officeDocument/2006/relationships/video" Target="../media/media6.mp4"/><Relationship Id="rId11" Type="http://schemas.openxmlformats.org/officeDocument/2006/relationships/image" Target="../media/image14.png"/><Relationship Id="rId5" Type="http://schemas.microsoft.com/office/2007/relationships/media" Target="../media/media6.mp4"/><Relationship Id="rId15" Type="http://schemas.openxmlformats.org/officeDocument/2006/relationships/image" Target="../media/image20.wmf"/><Relationship Id="rId10" Type="http://schemas.openxmlformats.org/officeDocument/2006/relationships/image" Target="../media/image9.png"/><Relationship Id="rId4" Type="http://schemas.openxmlformats.org/officeDocument/2006/relationships/audio" Target="../media/media5.m4a"/><Relationship Id="rId9" Type="http://schemas.openxmlformats.org/officeDocument/2006/relationships/image" Target="../media/image8.png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6.bin"/><Relationship Id="rId3" Type="http://schemas.microsoft.com/office/2007/relationships/media" Target="../media/media5.m4a"/><Relationship Id="rId21" Type="http://schemas.openxmlformats.org/officeDocument/2006/relationships/image" Target="../media/image27.svg"/><Relationship Id="rId7" Type="http://schemas.openxmlformats.org/officeDocument/2006/relationships/image" Target="../media/image7.jp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" Type="http://schemas.openxmlformats.org/officeDocument/2006/relationships/audio" Target="../media/media4.mp3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6.png"/><Relationship Id="rId1" Type="http://schemas.microsoft.com/office/2007/relationships/media" Target="../media/media4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1.wmf"/><Relationship Id="rId4" Type="http://schemas.openxmlformats.org/officeDocument/2006/relationships/audio" Target="../media/media5.m4a"/><Relationship Id="rId9" Type="http://schemas.openxmlformats.org/officeDocument/2006/relationships/image" Target="../media/image9.png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16.png"/><Relationship Id="rId3" Type="http://schemas.microsoft.com/office/2007/relationships/media" Target="../media/media2.m4a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video" Target="../media/media3.mp4"/><Relationship Id="rId11" Type="http://schemas.openxmlformats.org/officeDocument/2006/relationships/image" Target="../media/image14.png"/><Relationship Id="rId5" Type="http://schemas.microsoft.com/office/2007/relationships/media" Target="../media/media3.mp4"/><Relationship Id="rId15" Type="http://schemas.openxmlformats.org/officeDocument/2006/relationships/image" Target="../media/image18.png"/><Relationship Id="rId10" Type="http://schemas.openxmlformats.org/officeDocument/2006/relationships/image" Target="../media/image9.png"/><Relationship Id="rId4" Type="http://schemas.openxmlformats.org/officeDocument/2006/relationships/audio" Target="../media/media2.m4a"/><Relationship Id="rId9" Type="http://schemas.openxmlformats.org/officeDocument/2006/relationships/image" Target="../media/image8.png"/><Relationship Id="rId14" Type="http://schemas.openxmlformats.org/officeDocument/2006/relationships/image" Target="../media/image17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30.wmf"/><Relationship Id="rId3" Type="http://schemas.microsoft.com/office/2007/relationships/media" Target="../media/media8.mp4"/><Relationship Id="rId7" Type="http://schemas.openxmlformats.org/officeDocument/2006/relationships/image" Target="../media/image7.jpg"/><Relationship Id="rId12" Type="http://schemas.openxmlformats.org/officeDocument/2006/relationships/oleObject" Target="../embeddings/oleObject10.bin"/><Relationship Id="rId2" Type="http://schemas.openxmlformats.org/officeDocument/2006/relationships/audio" Target="../media/media7.m4a"/><Relationship Id="rId16" Type="http://schemas.openxmlformats.org/officeDocument/2006/relationships/image" Target="../media/image32.png"/><Relationship Id="rId1" Type="http://schemas.microsoft.com/office/2007/relationships/media" Target="../media/media7.m4a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29.wmf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4" Type="http://schemas.openxmlformats.org/officeDocument/2006/relationships/video" Target="../media/media8.mp4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svg"/><Relationship Id="rId18" Type="http://schemas.openxmlformats.org/officeDocument/2006/relationships/oleObject" Target="../embeddings/oleObject14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image" Target="../media/image26.png"/><Relationship Id="rId17" Type="http://schemas.openxmlformats.org/officeDocument/2006/relationships/image" Target="../media/image34.wmf"/><Relationship Id="rId25" Type="http://schemas.openxmlformats.org/officeDocument/2006/relationships/image" Target="../media/image38.emf"/><Relationship Id="rId2" Type="http://schemas.openxmlformats.org/officeDocument/2006/relationships/audio" Target="../media/media7.m4a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microsoft.com/office/2007/relationships/media" Target="../media/media7.m4a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9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5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19.bin"/><Relationship Id="rId3" Type="http://schemas.microsoft.com/office/2007/relationships/media" Target="../media/media6.mp4"/><Relationship Id="rId7" Type="http://schemas.openxmlformats.org/officeDocument/2006/relationships/image" Target="../media/image7.jpg"/><Relationship Id="rId12" Type="http://schemas.openxmlformats.org/officeDocument/2006/relationships/image" Target="../media/image40.wmf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18.bin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22.png"/><Relationship Id="rId10" Type="http://schemas.openxmlformats.org/officeDocument/2006/relationships/image" Target="../media/image14.png"/><Relationship Id="rId4" Type="http://schemas.openxmlformats.org/officeDocument/2006/relationships/video" Target="../media/media6.mp4"/><Relationship Id="rId9" Type="http://schemas.openxmlformats.org/officeDocument/2006/relationships/image" Target="../media/image39.jpg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461473" y="782170"/>
            <a:ext cx="96704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604953" y="2210304"/>
            <a:ext cx="9272740" cy="3813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Fredoka One"/>
              <a:cs typeface="Times New Roman" panose="02020603050405020304" pitchFamily="18" charset="0"/>
              <a:sym typeface="Fredoka One"/>
            </a:endParaRP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4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ĂN THỨC BẬC HAI VÀ CĂN THỨC BẬC BA CỦA BIỂU THỨC ĐẠI SỐ 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(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1)</a:t>
            </a:r>
            <a:endParaRPr lang="vi-VN" sz="36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8" name="Freeform 14">
            <a:extLst>
              <a:ext uri="{FF2B5EF4-FFF2-40B4-BE49-F238E27FC236}">
                <a16:creationId xmlns:a16="http://schemas.microsoft.com/office/drawing/2014/main" id="{33334373-8A0B-0556-8C65-767CD5991E06}"/>
              </a:ext>
            </a:extLst>
          </p:cNvPr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8">
            <a:extLst>
              <a:ext uri="{FF2B5EF4-FFF2-40B4-BE49-F238E27FC236}">
                <a16:creationId xmlns:a16="http://schemas.microsoft.com/office/drawing/2014/main" id="{058C1443-FB84-EA6E-79F8-4CAF56F711BA}"/>
              </a:ext>
            </a:extLst>
          </p:cNvPr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697957" y="627332"/>
            <a:ext cx="10897489" cy="121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ĂN THỨC BẬC HAI VÀ CĂN THỨC BẬC BA 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ỦA BIỂU THỨC ĐẠI SỐ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1)</a:t>
            </a:r>
            <a:endParaRPr lang="vi-VN" sz="28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58633D3-F496-41FF-B7ED-484B02F16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172" y="415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663994" y="2654757"/>
            <a:ext cx="10716159" cy="1408531"/>
            <a:chOff x="788623" y="2285693"/>
            <a:chExt cx="10716159" cy="1408531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3FA354B-4AE4-490F-8222-8514787D14D0}"/>
                </a:ext>
              </a:extLst>
            </p:cNvPr>
            <p:cNvSpPr/>
            <p:nvPr/>
          </p:nvSpPr>
          <p:spPr>
            <a:xfrm>
              <a:off x="788623" y="2285693"/>
              <a:ext cx="10716159" cy="1408531"/>
            </a:xfrm>
            <a:prstGeom prst="roundRect">
              <a:avLst/>
            </a:prstGeom>
            <a:solidFill>
              <a:schemeClr val="bg2">
                <a:lumMod val="20000"/>
                <a:lumOff val="80000"/>
              </a:schemeClr>
            </a:solidFill>
            <a:ln w="38100">
              <a:solidFill>
                <a:srgbClr val="000099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124465"/>
                </p:ext>
              </p:extLst>
            </p:nvPr>
          </p:nvGraphicFramePr>
          <p:xfrm>
            <a:off x="7276252" y="2412853"/>
            <a:ext cx="538480" cy="44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353" imgH="215619" progId="Equation.DSMT4">
                    <p:embed/>
                  </p:oleObj>
                </mc:Choice>
                <mc:Fallback>
                  <p:oleObj name="Equation" r:id="rId10" imgW="266353" imgH="215619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6252" y="2412853"/>
                          <a:ext cx="538480" cy="4423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591007"/>
                </p:ext>
              </p:extLst>
            </p:nvPr>
          </p:nvGraphicFramePr>
          <p:xfrm>
            <a:off x="1234299" y="2855176"/>
            <a:ext cx="450165" cy="478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299" y="2855176"/>
                          <a:ext cx="450165" cy="4782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503626"/>
                </p:ext>
              </p:extLst>
            </p:nvPr>
          </p:nvGraphicFramePr>
          <p:xfrm>
            <a:off x="2230526" y="2866208"/>
            <a:ext cx="473263" cy="502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526" y="2866208"/>
                          <a:ext cx="473263" cy="5028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008234" y="2374602"/>
              <a:ext cx="18073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Vớ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1892371" y="2367256"/>
              <a:ext cx="5551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một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ạ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,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ngườ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gọ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7681318" y="2397542"/>
              <a:ext cx="36952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ậc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hai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ủa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97242" y="2888628"/>
              <a:ext cx="9717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,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ò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2495469" y="2926217"/>
              <a:ext cx="850585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ượ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gọ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lấy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hay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dướ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dấ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.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71584"/>
                </p:ext>
              </p:extLst>
            </p:nvPr>
          </p:nvGraphicFramePr>
          <p:xfrm>
            <a:off x="1654944" y="2345368"/>
            <a:ext cx="428442" cy="464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54944" y="2345368"/>
                          <a:ext cx="428442" cy="464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A906EA6-189E-4ECD-8979-2E74B12E0ECF}"/>
              </a:ext>
            </a:extLst>
          </p:cNvPr>
          <p:cNvSpPr txBox="1"/>
          <p:nvPr/>
        </p:nvSpPr>
        <p:spPr>
          <a:xfrm>
            <a:off x="728856" y="1914631"/>
            <a:ext cx="43680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ĂN THỨC BẬC HAI:</a:t>
            </a:r>
            <a:endParaRPr lang="en-US" sz="3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28856" y="4390567"/>
            <a:ext cx="10716159" cy="765258"/>
            <a:chOff x="697956" y="4045893"/>
            <a:chExt cx="10716159" cy="765258"/>
          </a:xfrm>
        </p:grpSpPr>
        <p:sp>
          <p:nvSpPr>
            <p:cNvPr id="26" name="Rectangle: Rounded Corners 17">
              <a:extLst>
                <a:ext uri="{FF2B5EF4-FFF2-40B4-BE49-F238E27FC236}">
                  <a16:creationId xmlns:a16="http://schemas.microsoft.com/office/drawing/2014/main" id="{63FA354B-4AE4-490F-8222-8514787D14D0}"/>
                </a:ext>
              </a:extLst>
            </p:cNvPr>
            <p:cNvSpPr/>
            <p:nvPr/>
          </p:nvSpPr>
          <p:spPr>
            <a:xfrm>
              <a:off x="697956" y="4045893"/>
              <a:ext cx="10716159" cy="765258"/>
            </a:xfrm>
            <a:prstGeom prst="roundRect">
              <a:avLst/>
            </a:prstGeom>
            <a:solidFill>
              <a:schemeClr val="bg2">
                <a:lumMod val="20000"/>
                <a:lumOff val="80000"/>
              </a:schemeClr>
            </a:solidFill>
            <a:ln w="38100">
              <a:solidFill>
                <a:srgbClr val="000099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95173"/>
                </p:ext>
              </p:extLst>
            </p:nvPr>
          </p:nvGraphicFramePr>
          <p:xfrm>
            <a:off x="5629767" y="4172129"/>
            <a:ext cx="538480" cy="43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353" imgH="215619" progId="Equation.DSMT4">
                    <p:embed/>
                  </p:oleObj>
                </mc:Choice>
                <mc:Fallback>
                  <p:oleObj name="Equation" r:id="rId10" imgW="266353" imgH="215619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767" y="4172129"/>
                          <a:ext cx="538480" cy="439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342292"/>
                </p:ext>
              </p:extLst>
            </p:nvPr>
          </p:nvGraphicFramePr>
          <p:xfrm>
            <a:off x="6490324" y="4184040"/>
            <a:ext cx="862902" cy="405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177480" progId="Equation.DSMT4">
                    <p:embed/>
                  </p:oleObj>
                </mc:Choice>
                <mc:Fallback>
                  <p:oleObj name="Equation" r:id="rId16" imgW="368280" imgH="1774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0324" y="4184040"/>
                          <a:ext cx="862902" cy="4058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934400" y="4127768"/>
              <a:ext cx="4908716" cy="519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iều</a:t>
              </a: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kiện</a:t>
              </a: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xác</a:t>
              </a: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ịnh</a:t>
              </a: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ho</a:t>
              </a: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lang="fr-FR" altLang="en-US" sz="2800" dirty="0" err="1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5991174" y="4160718"/>
              <a:ext cx="532518" cy="519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6" name="Freeform 2">
            <a:extLst>
              <a:ext uri="{FF2B5EF4-FFF2-40B4-BE49-F238E27FC236}">
                <a16:creationId xmlns:a16="http://schemas.microsoft.com/office/drawing/2014/main" id="{8F6F14BC-B2BA-4655-A975-FE54C3DCAA8D}"/>
              </a:ext>
            </a:extLst>
          </p:cNvPr>
          <p:cNvSpPr/>
          <p:nvPr/>
        </p:nvSpPr>
        <p:spPr>
          <a:xfrm>
            <a:off x="10752173" y="767618"/>
            <a:ext cx="667960" cy="1436708"/>
          </a:xfrm>
          <a:custGeom>
            <a:avLst/>
            <a:gdLst/>
            <a:ahLst/>
            <a:cxnLst/>
            <a:rect l="l" t="t" r="r" b="b"/>
            <a:pathLst>
              <a:path w="1707642" h="4114800">
                <a:moveTo>
                  <a:pt x="0" y="0"/>
                </a:moveTo>
                <a:lnTo>
                  <a:pt x="1707642" y="0"/>
                </a:lnTo>
                <a:lnTo>
                  <a:pt x="17076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0BD75CF0-94CE-4B2D-ACE3-4390E81ABE6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698390" y="5356367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0721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759415" y="712922"/>
            <a:ext cx="5827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934925" y="1719161"/>
            <a:ext cx="6492542" cy="207677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)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8905277" y="2078249"/>
            <a:ext cx="1481233" cy="213080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pic>
        <p:nvPicPr>
          <p:cNvPr id="9" name="1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582AE273-E948-4017-BF49-7BE26BB15855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058576" y="4529754"/>
            <a:ext cx="2661577" cy="1497137"/>
          </a:xfrm>
          <a:prstGeom prst="rect">
            <a:avLst/>
          </a:prstGeom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04488" y="63951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8100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3276267" y="4839054"/>
            <a:ext cx="5941665" cy="1547889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25400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ectangle: Rounded Corners 1"/>
          <p:cNvSpPr/>
          <p:nvPr/>
        </p:nvSpPr>
        <p:spPr>
          <a:xfrm>
            <a:off x="4167490" y="599980"/>
            <a:ext cx="3612659" cy="635433"/>
          </a:xfrm>
          <a:prstGeom prst="roundRect">
            <a:avLst/>
          </a:prstGeom>
          <a:noFill/>
          <a:ln w="44450">
            <a:solidFill>
              <a:srgbClr val="0033CC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ectangle 86"/>
          <p:cNvSpPr>
            <a:spLocks noChangeArrowheads="1"/>
          </p:cNvSpPr>
          <p:nvPr/>
        </p:nvSpPr>
        <p:spPr bwMode="auto">
          <a:xfrm>
            <a:off x="4108187" y="681415"/>
            <a:ext cx="37312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2F549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5" name="3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0E5A32B6-4A9B-440E-B436-33516E5B072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19291" y="5044073"/>
            <a:ext cx="2094702" cy="1371600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8406321"/>
              </p:ext>
            </p:extLst>
          </p:nvPr>
        </p:nvGraphicFramePr>
        <p:xfrm>
          <a:off x="974306" y="1316847"/>
          <a:ext cx="10336487" cy="36186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36487">
                  <a:extLst>
                    <a:ext uri="{9D8B030D-6E8A-4147-A177-3AD203B41FA5}">
                      <a16:colId xmlns:a16="http://schemas.microsoft.com/office/drawing/2014/main" val="3680922492"/>
                    </a:ext>
                  </a:extLst>
                </a:gridCol>
              </a:tblGrid>
              <a:tr h="361860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(SGK/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g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3)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a) 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b)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          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i ………………………………………………….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y</a:t>
                      </a:r>
                      <a:r>
                        <a:rPr lang="fr-FR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……………………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          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i…………………………………………………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hay…………………………………………………………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832724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31095"/>
              </p:ext>
            </p:extLst>
          </p:nvPr>
        </p:nvGraphicFramePr>
        <p:xfrm>
          <a:off x="2812927" y="2056384"/>
          <a:ext cx="997516" cy="53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27" y="2056384"/>
                        <a:ext cx="997516" cy="530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50138"/>
              </p:ext>
            </p:extLst>
          </p:nvPr>
        </p:nvGraphicFramePr>
        <p:xfrm>
          <a:off x="1316898" y="3629043"/>
          <a:ext cx="1025078" cy="53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870" imgH="253780" progId="Equation.DSMT4">
                  <p:embed/>
                </p:oleObj>
              </mc:Choice>
              <mc:Fallback>
                <p:oleObj name="Equation" r:id="rId12" imgW="494870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98" y="3629043"/>
                        <a:ext cx="1025078" cy="532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02030"/>
              </p:ext>
            </p:extLst>
          </p:nvPr>
        </p:nvGraphicFramePr>
        <p:xfrm>
          <a:off x="1316898" y="2618014"/>
          <a:ext cx="1025078" cy="55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98" y="2618014"/>
                        <a:ext cx="1025078" cy="55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28964"/>
              </p:ext>
            </p:extLst>
          </p:nvPr>
        </p:nvGraphicFramePr>
        <p:xfrm>
          <a:off x="5659448" y="2031327"/>
          <a:ext cx="1175305" cy="61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870" imgH="253780" progId="Equation.DSMT4">
                  <p:embed/>
                </p:oleObj>
              </mc:Choice>
              <mc:Fallback>
                <p:oleObj name="Equation" r:id="rId12" imgW="494870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48" y="2031327"/>
                        <a:ext cx="1175305" cy="61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8">
            <a:extLst>
              <a:ext uri="{FF2B5EF4-FFF2-40B4-BE49-F238E27FC236}">
                <a16:creationId xmlns:a16="http://schemas.microsoft.com/office/drawing/2014/main" id="{B5537AFF-6B8F-4C60-A335-7810CD43FBF5}"/>
              </a:ext>
            </a:extLst>
          </p:cNvPr>
          <p:cNvSpPr/>
          <p:nvPr/>
        </p:nvSpPr>
        <p:spPr>
          <a:xfrm>
            <a:off x="542433" y="5042938"/>
            <a:ext cx="2574008" cy="1372735"/>
          </a:xfrm>
          <a:custGeom>
            <a:avLst/>
            <a:gdLst/>
            <a:ahLst/>
            <a:cxnLst/>
            <a:rect l="l" t="t" r="r" b="b"/>
            <a:pathLst>
              <a:path w="4512944" h="2013901">
                <a:moveTo>
                  <a:pt x="0" y="0"/>
                </a:moveTo>
                <a:lnTo>
                  <a:pt x="4512944" y="0"/>
                </a:lnTo>
                <a:lnTo>
                  <a:pt x="4512944" y="2013902"/>
                </a:lnTo>
                <a:lnTo>
                  <a:pt x="0" y="2013902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3000"/>
          </a:p>
        </p:txBody>
      </p:sp>
    </p:spTree>
    <p:extLst>
      <p:ext uri="{BB962C8B-B14F-4D97-AF65-F5344CB8AC3E}">
        <p14:creationId xmlns:p14="http://schemas.microsoft.com/office/powerpoint/2010/main" val="177820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1022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12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108187" y="367510"/>
            <a:ext cx="3731263" cy="635433"/>
            <a:chOff x="4108187" y="599980"/>
            <a:chExt cx="3731263" cy="635433"/>
          </a:xfrm>
        </p:grpSpPr>
        <p:sp>
          <p:nvSpPr>
            <p:cNvPr id="18" name="Rectangle: Rounded Corners 1"/>
            <p:cNvSpPr/>
            <p:nvPr/>
          </p:nvSpPr>
          <p:spPr>
            <a:xfrm>
              <a:off x="4167490" y="599980"/>
              <a:ext cx="3612659" cy="635433"/>
            </a:xfrm>
            <a:prstGeom prst="roundRect">
              <a:avLst/>
            </a:prstGeom>
            <a:noFill/>
            <a:ln w="44450">
              <a:solidFill>
                <a:srgbClr val="0033CC">
                  <a:alpha val="8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" name="Rectangle 86"/>
            <p:cNvSpPr>
              <a:spLocks noChangeArrowheads="1"/>
            </p:cNvSpPr>
            <p:nvPr/>
          </p:nvSpPr>
          <p:spPr bwMode="auto">
            <a:xfrm>
              <a:off x="4108187" y="681415"/>
              <a:ext cx="3731263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000" b="1" i="0" u="none" strike="noStrike" cap="none" normalizeH="0" baseline="0" dirty="0">
                  <a:ln>
                    <a:noFill/>
                  </a:ln>
                  <a:solidFill>
                    <a:srgbClr val="2F5496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IẾU HỌC TẬP 2</a:t>
              </a:r>
              <a:endPara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74306" y="1316847"/>
          <a:ext cx="10336487" cy="36186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36487">
                  <a:extLst>
                    <a:ext uri="{9D8B030D-6E8A-4147-A177-3AD203B41FA5}">
                      <a16:colId xmlns:a16="http://schemas.microsoft.com/office/drawing/2014/main" val="3680922492"/>
                    </a:ext>
                  </a:extLst>
                </a:gridCol>
              </a:tblGrid>
              <a:tr h="361860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(SGK/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g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3)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a) 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b)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          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i ………………………………………………….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y</a:t>
                      </a:r>
                      <a:r>
                        <a:rPr lang="fr-FR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……………………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          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i…………………………………………………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hay……………………………………………………………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832724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2927" y="2056384"/>
          <a:ext cx="997516" cy="53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27" y="2056384"/>
                        <a:ext cx="997516" cy="530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16898" y="3629043"/>
          <a:ext cx="1025078" cy="53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253780" progId="Equation.DSMT4">
                  <p:embed/>
                </p:oleObj>
              </mc:Choice>
              <mc:Fallback>
                <p:oleObj name="Equation" r:id="rId8" imgW="494870" imgH="2537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98" y="3629043"/>
                        <a:ext cx="1025078" cy="532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16898" y="2618014"/>
          <a:ext cx="1025078" cy="55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98" y="2618014"/>
                        <a:ext cx="1025078" cy="55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59448" y="2031327"/>
          <a:ext cx="1175305" cy="61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253780" progId="Equation.DSMT4">
                  <p:embed/>
                </p:oleObj>
              </mc:Choice>
              <mc:Fallback>
                <p:oleObj name="Equation" r:id="rId8" imgW="494870" imgH="2537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48" y="2031327"/>
                        <a:ext cx="1175305" cy="61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8">
            <a:extLst>
              <a:ext uri="{FF2B5EF4-FFF2-40B4-BE49-F238E27FC236}">
                <a16:creationId xmlns:a16="http://schemas.microsoft.com/office/drawing/2014/main" id="{B5537AFF-6B8F-4C60-A335-7810CD43FBF5}"/>
              </a:ext>
            </a:extLst>
          </p:cNvPr>
          <p:cNvSpPr/>
          <p:nvPr/>
        </p:nvSpPr>
        <p:spPr>
          <a:xfrm>
            <a:off x="334823" y="5004628"/>
            <a:ext cx="2574008" cy="1372735"/>
          </a:xfrm>
          <a:custGeom>
            <a:avLst/>
            <a:gdLst/>
            <a:ahLst/>
            <a:cxnLst/>
            <a:rect l="l" t="t" r="r" b="b"/>
            <a:pathLst>
              <a:path w="4512944" h="2013901">
                <a:moveTo>
                  <a:pt x="0" y="0"/>
                </a:moveTo>
                <a:lnTo>
                  <a:pt x="4512944" y="0"/>
                </a:lnTo>
                <a:lnTo>
                  <a:pt x="4512944" y="2013902"/>
                </a:lnTo>
                <a:lnTo>
                  <a:pt x="0" y="2013902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30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27869"/>
              </p:ext>
            </p:extLst>
          </p:nvPr>
        </p:nvGraphicFramePr>
        <p:xfrm>
          <a:off x="4531333" y="2603716"/>
          <a:ext cx="1698986" cy="49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1333" y="2603716"/>
                        <a:ext cx="1698986" cy="49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78319"/>
              </p:ext>
            </p:extLst>
          </p:nvPr>
        </p:nvGraphicFramePr>
        <p:xfrm>
          <a:off x="3810443" y="3095154"/>
          <a:ext cx="1258455" cy="53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443" y="3095154"/>
                        <a:ext cx="1258455" cy="53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0310"/>
              </p:ext>
            </p:extLst>
          </p:nvPr>
        </p:nvGraphicFramePr>
        <p:xfrm>
          <a:off x="4565272" y="3526014"/>
          <a:ext cx="1795302" cy="611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5272" y="3526014"/>
                        <a:ext cx="1795302" cy="611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22514"/>
              </p:ext>
            </p:extLst>
          </p:nvPr>
        </p:nvGraphicFramePr>
        <p:xfrm>
          <a:off x="3515605" y="4098101"/>
          <a:ext cx="1092803" cy="5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15605" y="4098101"/>
                        <a:ext cx="1092803" cy="50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">
            <a:extLst>
              <a:ext uri="{FF2B5EF4-FFF2-40B4-BE49-F238E27FC236}">
                <a16:creationId xmlns:a16="http://schemas.microsoft.com/office/drawing/2014/main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37394" y="5004628"/>
            <a:ext cx="1168599" cy="1491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47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9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759415" y="712922"/>
            <a:ext cx="5827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/63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934925" y="1719161"/>
            <a:ext cx="6492542" cy="207677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3)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10313163" y="4386021"/>
            <a:ext cx="1481233" cy="213080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04488" y="63951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0" name="2 minute countdown timer - for kids - under the sea - with music">
            <a:hlinkClick r:id="" action="ppaction://media"/>
            <a:extLst>
              <a:ext uri="{FF2B5EF4-FFF2-40B4-BE49-F238E27FC236}">
                <a16:creationId xmlns:a16="http://schemas.microsoft.com/office/drawing/2014/main" id="{28B01D05-F581-4D1D-88CA-5C0C799763DD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247231" y="5375889"/>
            <a:ext cx="1914513" cy="981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859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video>
              <p:cMediaNode vol="20000">
                <p:cTn id="14" fill="hold" display="0">
                  <p:stCondLst>
                    <p:cond delay="indefinite"/>
                  </p:stCondLst>
                </p:cTn>
                <p:tgtEl>
                  <p:spTgt spid="80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F739699-EEF6-4F37-A4FC-F6EE45F783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4011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>
            <a:extLst>
              <a:ext uri="{FF2B5EF4-FFF2-40B4-BE49-F238E27FC236}">
                <a16:creationId xmlns:a16="http://schemas.microsoft.com/office/drawing/2014/main" id="{6619F14A-974F-4B22-9984-375A1C9307D7}"/>
              </a:ext>
            </a:extLst>
          </p:cNvPr>
          <p:cNvGrpSpPr>
            <a:grpSpLocks/>
          </p:cNvGrpSpPr>
          <p:nvPr/>
        </p:nvGrpSpPr>
        <p:grpSpPr bwMode="auto">
          <a:xfrm>
            <a:off x="5826135" y="477953"/>
            <a:ext cx="5041705" cy="5036943"/>
            <a:chOff x="5425622" y="292790"/>
            <a:chExt cx="5834378" cy="5828280"/>
          </a:xfrm>
        </p:grpSpPr>
        <p:pic>
          <p:nvPicPr>
            <p:cNvPr id="76842" name="Picture 3">
              <a:extLst>
                <a:ext uri="{FF2B5EF4-FFF2-40B4-BE49-F238E27FC236}">
                  <a16:creationId xmlns:a16="http://schemas.microsoft.com/office/drawing/2014/main" id="{C5DECFBE-8254-42B4-ADFE-8383703F7EA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43" name="TextBox 8">
              <a:extLst>
                <a:ext uri="{FF2B5EF4-FFF2-40B4-BE49-F238E27FC236}">
                  <a16:creationId xmlns:a16="http://schemas.microsoft.com/office/drawing/2014/main" id="{8A019234-B409-4890-93D8-FFED9817F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4949661">
              <a:off x="6674685" y="1269258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altLang="en-US" sz="32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4" name="TextBox 9">
              <a:extLst>
                <a:ext uri="{FF2B5EF4-FFF2-40B4-BE49-F238E27FC236}">
                  <a16:creationId xmlns:a16="http://schemas.microsoft.com/office/drawing/2014/main" id="{59A4E67D-706D-483F-987B-E5E59813E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232592">
              <a:off x="5742638" y="2184879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,5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5" name="TextBox 10">
              <a:extLst>
                <a:ext uri="{FF2B5EF4-FFF2-40B4-BE49-F238E27FC236}">
                  <a16:creationId xmlns:a16="http://schemas.microsoft.com/office/drawing/2014/main" id="{74C3A26D-063E-473B-8395-32A0697E3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590276">
              <a:off x="8020996" y="1266334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6" name="TextBox 11">
              <a:extLst>
                <a:ext uri="{FF2B5EF4-FFF2-40B4-BE49-F238E27FC236}">
                  <a16:creationId xmlns:a16="http://schemas.microsoft.com/office/drawing/2014/main" id="{4B0CF3FC-8362-41F1-8907-60EBD7078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55085">
              <a:off x="8917980" y="2189483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32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7" name="TextBox 16">
              <a:extLst>
                <a:ext uri="{FF2B5EF4-FFF2-40B4-BE49-F238E27FC236}">
                  <a16:creationId xmlns:a16="http://schemas.microsoft.com/office/drawing/2014/main" id="{AEAF2708-6537-47B4-A8F4-0792A792C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1" y="3524671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32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8" name="TextBox 18">
              <a:extLst>
                <a:ext uri="{FF2B5EF4-FFF2-40B4-BE49-F238E27FC236}">
                  <a16:creationId xmlns:a16="http://schemas.microsoft.com/office/drawing/2014/main" id="{31F30446-5361-468F-A27A-902468C2E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7" y="4492968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9" name="TextBox 19">
              <a:extLst>
                <a:ext uri="{FF2B5EF4-FFF2-40B4-BE49-F238E27FC236}">
                  <a16:creationId xmlns:a16="http://schemas.microsoft.com/office/drawing/2014/main" id="{48C8FE7C-CE74-4900-B073-B8768181B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4" y="4500210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,5</a:t>
              </a:r>
              <a:endParaRPr lang="vi-VN" altLang="en-US" sz="32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50" name="TextBox 20">
              <a:extLst>
                <a:ext uri="{FF2B5EF4-FFF2-40B4-BE49-F238E27FC236}">
                  <a16:creationId xmlns:a16="http://schemas.microsoft.com/office/drawing/2014/main" id="{A0C27825-3710-4D2F-A648-BD30ACF3D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50" y="3556181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C9EE2579-06DD-499F-93FD-EA7D1175EE02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>
            <a:extLst>
              <a:ext uri="{FF2B5EF4-FFF2-40B4-BE49-F238E27FC236}">
                <a16:creationId xmlns:a16="http://schemas.microsoft.com/office/drawing/2014/main" id="{18A35B9E-85C5-4736-8700-784EF5615BCC}"/>
              </a:ext>
            </a:extLst>
          </p:cNvPr>
          <p:cNvSpPr/>
          <p:nvPr/>
        </p:nvSpPr>
        <p:spPr>
          <a:xfrm>
            <a:off x="9288340" y="5878419"/>
            <a:ext cx="2703408" cy="84928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2399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399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  <a:extLst>
              <a:ext uri="{FF2B5EF4-FFF2-40B4-BE49-F238E27FC236}">
                <a16:creationId xmlns:a16="http://schemas.microsoft.com/office/drawing/2014/main" id="{A3B432A5-0581-46FA-87E9-C37002AAC4AF}"/>
              </a:ext>
            </a:extLst>
          </p:cNvPr>
          <p:cNvSpPr/>
          <p:nvPr/>
        </p:nvSpPr>
        <p:spPr>
          <a:xfrm>
            <a:off x="842149" y="2537525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  <a:extLst>
              <a:ext uri="{FF2B5EF4-FFF2-40B4-BE49-F238E27FC236}">
                <a16:creationId xmlns:a16="http://schemas.microsoft.com/office/drawing/2014/main" id="{8058BD2F-428C-46C1-BCDA-0AB8FB9CB243}"/>
              </a:ext>
            </a:extLst>
          </p:cNvPr>
          <p:cNvSpPr/>
          <p:nvPr/>
        </p:nvSpPr>
        <p:spPr>
          <a:xfrm>
            <a:off x="2400728" y="2509290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  <a:extLst>
              <a:ext uri="{FF2B5EF4-FFF2-40B4-BE49-F238E27FC236}">
                <a16:creationId xmlns:a16="http://schemas.microsoft.com/office/drawing/2014/main" id="{AE62A3DB-480C-44AE-9186-2BD09E81928E}"/>
              </a:ext>
            </a:extLst>
          </p:cNvPr>
          <p:cNvSpPr/>
          <p:nvPr/>
        </p:nvSpPr>
        <p:spPr>
          <a:xfrm>
            <a:off x="3956544" y="2509290"/>
            <a:ext cx="1338210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  <a:extLst>
              <a:ext uri="{FF2B5EF4-FFF2-40B4-BE49-F238E27FC236}">
                <a16:creationId xmlns:a16="http://schemas.microsoft.com/office/drawing/2014/main" id="{0C454F18-DB76-42D8-A484-A2308066FB66}"/>
              </a:ext>
            </a:extLst>
          </p:cNvPr>
          <p:cNvSpPr/>
          <p:nvPr/>
        </p:nvSpPr>
        <p:spPr>
          <a:xfrm>
            <a:off x="1543544" y="4689056"/>
            <a:ext cx="1336624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  <a:extLst>
              <a:ext uri="{FF2B5EF4-FFF2-40B4-BE49-F238E27FC236}">
                <a16:creationId xmlns:a16="http://schemas.microsoft.com/office/drawing/2014/main" id="{DD68F487-E94D-4246-B58F-411AD68E7A92}"/>
              </a:ext>
            </a:extLst>
          </p:cNvPr>
          <p:cNvSpPr/>
          <p:nvPr/>
        </p:nvSpPr>
        <p:spPr>
          <a:xfrm>
            <a:off x="3217653" y="4675138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C45A9B4-BE55-49A9-AC04-500FF4760055}"/>
              </a:ext>
            </a:extLst>
          </p:cNvPr>
          <p:cNvSpPr/>
          <p:nvPr/>
        </p:nvSpPr>
        <p:spPr>
          <a:xfrm>
            <a:off x="402549" y="95239"/>
            <a:ext cx="5121915" cy="193873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347">
              <a:defRPr/>
            </a:pPr>
            <a:r>
              <a:rPr lang="en-US" sz="5999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914347">
              <a:defRPr/>
            </a:pPr>
            <a:r>
              <a:rPr lang="en-US" sz="5999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76815" name="Picture 43">
            <a:extLst>
              <a:ext uri="{FF2B5EF4-FFF2-40B4-BE49-F238E27FC236}">
                <a16:creationId xmlns:a16="http://schemas.microsoft.com/office/drawing/2014/main" id="{EFC99DBD-CE61-432C-B493-668989C7E7B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96" y="846238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6" name="Picture 44">
            <a:extLst>
              <a:ext uri="{FF2B5EF4-FFF2-40B4-BE49-F238E27FC236}">
                <a16:creationId xmlns:a16="http://schemas.microsoft.com/office/drawing/2014/main" id="{841FE1B8-F9C8-489A-9FC6-C69BC5AC23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639" y="1208174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7" name="Picture 45">
            <a:extLst>
              <a:ext uri="{FF2B5EF4-FFF2-40B4-BE49-F238E27FC236}">
                <a16:creationId xmlns:a16="http://schemas.microsoft.com/office/drawing/2014/main" id="{66F565AC-8C9E-4F69-AF22-99627151F3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709" y="681144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8" name="Picture 46">
            <a:extLst>
              <a:ext uri="{FF2B5EF4-FFF2-40B4-BE49-F238E27FC236}">
                <a16:creationId xmlns:a16="http://schemas.microsoft.com/office/drawing/2014/main" id="{32E70634-CB0D-4CD6-BB98-6AF6CA37291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307" y="477952"/>
            <a:ext cx="714348" cy="119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9" name="Picture 1">
            <a:extLst>
              <a:ext uri="{FF2B5EF4-FFF2-40B4-BE49-F238E27FC236}">
                <a16:creationId xmlns:a16="http://schemas.microsoft.com/office/drawing/2014/main" id="{E9522E82-8AEF-4A84-BA80-BD7911BF3D0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930" y="2397166"/>
            <a:ext cx="1354084" cy="115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vongquay">
            <a:hlinkClick r:id="" action="ppaction://media"/>
            <a:extLst>
              <a:ext uri="{FF2B5EF4-FFF2-40B4-BE49-F238E27FC236}">
                <a16:creationId xmlns:a16="http://schemas.microsoft.com/office/drawing/2014/main" id="{FCF7D71A-3300-45F4-A510-D70454C8FBA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3774" y="-693711"/>
            <a:ext cx="609576" cy="609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70BE1FE1-BDFC-4C32-A093-BB416790919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1D5CD1C0-8FBE-4B16-BE14-92D5CAFCA75E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96601BF5-707C-4AA7-9C31-E37C7E164B73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8566D4CE-8963-41C0-AFE9-4D9A5955D87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9E83424A-052C-4240-AEF1-ADCF6CB2BFF2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E71CD45-8FE4-4EBD-8727-15026306944F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065DA326-F321-48DE-84B1-2D2AFFA445DC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59C37757-E120-4FD3-B4B9-B72140E505F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14B98FC6-5ECE-4D2D-A3B4-7A828955B2D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37A5F19B-74FA-4289-BC39-6CB9EED33E4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3012A4F4-28B7-4E63-993F-6CAAFB137568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060C76B5-CF17-4D30-B927-C268F98648D5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4B5F2947-8823-4E68-9905-D4BFB1BF5B9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C8778952-617B-4375-829F-4B2F9313353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BBE2494-14A9-4DD5-84D8-2A0FAF9BD15E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CF0EA1F4-7258-4FC1-BB12-8D0AD8222514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10B069B4-8DF1-4B78-8B04-ACDE6C56750C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1E2540D5-C1CE-46F2-A12C-9E555FAA2DE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>
            <a:extLst>
              <a:ext uri="{FF2B5EF4-FFF2-40B4-BE49-F238E27FC236}">
                <a16:creationId xmlns:a16="http://schemas.microsoft.com/office/drawing/2014/main" id="{07FEFBD4-51E9-4165-B9B9-6D7EBCDF679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C5D9CB9C-F20E-46BA-9CE9-9FEB08891178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  <a:extLst>
              <a:ext uri="{FF2B5EF4-FFF2-40B4-BE49-F238E27FC236}">
                <a16:creationId xmlns:a16="http://schemas.microsoft.com/office/drawing/2014/main" id="{4B716BEB-DA5D-4DAE-AB88-7DC2E66FD37B}"/>
              </a:ext>
            </a:extLst>
          </p:cNvPr>
          <p:cNvSpPr/>
          <p:nvPr/>
        </p:nvSpPr>
        <p:spPr>
          <a:xfrm rot="5400000">
            <a:off x="11351217" y="2586865"/>
            <a:ext cx="784194" cy="782607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8C2C7D-6990-4117-90AB-76756F81363E}"/>
              </a:ext>
            </a:extLst>
          </p:cNvPr>
          <p:cNvSpPr txBox="1"/>
          <p:nvPr/>
        </p:nvSpPr>
        <p:spPr>
          <a:xfrm>
            <a:off x="5524464" y="5815374"/>
            <a:ext cx="1673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16" action="ppaction://hlinksldjump"/>
              </a:rPr>
              <a:t>Lu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16" action="ppaction://hlinksldjump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16" action="ppaction://hlinksldjump"/>
              </a:rPr>
              <a:t>chơ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ồ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ô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lang="en-US" sz="32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 lời đúng 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vi-VN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ẽ được quay 1 lượt vòng quay may mắ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ườ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àn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ơ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y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0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6625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1C77AEB-F602-4B06-9423-9065800F22D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060CC-ADA2-4312-96FC-AD9DBFB7551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70370-64CE-43D0-835D-FE56A13A07D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BF22DEFC-B4EF-41DB-B8BF-4E5C2FA1C515}"/>
              </a:ext>
            </a:extLst>
          </p:cNvPr>
          <p:cNvSpPr/>
          <p:nvPr/>
        </p:nvSpPr>
        <p:spPr>
          <a:xfrm>
            <a:off x="527287" y="390927"/>
            <a:ext cx="11002537" cy="159807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4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pt-BR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8EF833D-1BAB-4556-9446-FF63BC861304}"/>
              </a:ext>
            </a:extLst>
          </p:cNvPr>
          <p:cNvSpPr/>
          <p:nvPr/>
        </p:nvSpPr>
        <p:spPr>
          <a:xfrm>
            <a:off x="830603" y="2405219"/>
            <a:ext cx="2813652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366039F8-5844-4E62-95A1-155A96CD5457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376F027-4B35-4206-9004-91C86DC7FE8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8331CE-7ADF-4924-8BFD-594476CEB6F8}"/>
              </a:ext>
            </a:extLst>
          </p:cNvPr>
          <p:cNvSpPr/>
          <p:nvPr/>
        </p:nvSpPr>
        <p:spPr>
          <a:xfrm>
            <a:off x="5551623" y="2409323"/>
            <a:ext cx="2813652" cy="79689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000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0FD5C08-7703-43C2-940E-11DD74BB2CCF}"/>
              </a:ext>
            </a:extLst>
          </p:cNvPr>
          <p:cNvSpPr/>
          <p:nvPr/>
        </p:nvSpPr>
        <p:spPr>
          <a:xfrm>
            <a:off x="830602" y="3700513"/>
            <a:ext cx="2813653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3E71566-AE2A-4542-90B7-5891F2790CBF}"/>
              </a:ext>
            </a:extLst>
          </p:cNvPr>
          <p:cNvSpPr/>
          <p:nvPr/>
        </p:nvSpPr>
        <p:spPr>
          <a:xfrm>
            <a:off x="5608105" y="3700513"/>
            <a:ext cx="2825515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  <a:endParaRPr lang="vi-VN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1ED22BC2-BE96-4AC9-A5B6-CFD76F1A7DA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83" y="2465781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7C99EDD-5532-48F6-BCAB-B6F708B294E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817" y="3795480"/>
            <a:ext cx="803244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10144A-236E-4813-836B-FE801CBDDD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954" y="3795480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4CCD1F0-ED65-4266-A297-8E31B4D4534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3465" y="2514657"/>
            <a:ext cx="731810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1" action="ppaction://hlinksldjump"/>
            <a:extLst>
              <a:ext uri="{FF2B5EF4-FFF2-40B4-BE49-F238E27FC236}">
                <a16:creationId xmlns:a16="http://schemas.microsoft.com/office/drawing/2014/main" id="{1E9A071C-27B1-4648-8075-F846B136F779}"/>
              </a:ext>
            </a:extLst>
          </p:cNvPr>
          <p:cNvSpPr/>
          <p:nvPr/>
        </p:nvSpPr>
        <p:spPr>
          <a:xfrm>
            <a:off x="9833067" y="2326426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C6A763-C738-4A6A-B448-C8FF6BA9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530FEC-0ED7-4282-917C-01F6EEA5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00968"/>
              </p:ext>
            </p:extLst>
          </p:nvPr>
        </p:nvGraphicFramePr>
        <p:xfrm>
          <a:off x="1402440" y="2620736"/>
          <a:ext cx="1119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419040" progId="Equation.DSMT4">
                  <p:embed/>
                </p:oleObj>
              </mc:Choice>
              <mc:Fallback>
                <p:oleObj name="Equation" r:id="rId12" imgW="1104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40" y="2620736"/>
                        <a:ext cx="11191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2189E3-F6AB-4EC4-A63D-DAA8A72F0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9315"/>
              </p:ext>
            </p:extLst>
          </p:nvPr>
        </p:nvGraphicFramePr>
        <p:xfrm>
          <a:off x="6123894" y="2579461"/>
          <a:ext cx="11191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419040" progId="Equation.DSMT4">
                  <p:embed/>
                </p:oleObj>
              </mc:Choice>
              <mc:Fallback>
                <p:oleObj name="Equation" r:id="rId14" imgW="110484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530FEC-0ED7-4282-917C-01F6EEA5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894" y="2579461"/>
                        <a:ext cx="111918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E90A7D8-A6EF-4D22-B57A-9C3038B9C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21118"/>
              </p:ext>
            </p:extLst>
          </p:nvPr>
        </p:nvGraphicFramePr>
        <p:xfrm>
          <a:off x="1366838" y="3914775"/>
          <a:ext cx="11191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419040" progId="Equation.DSMT4">
                  <p:embed/>
                </p:oleObj>
              </mc:Choice>
              <mc:Fallback>
                <p:oleObj name="Equation" r:id="rId16" imgW="110484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530FEC-0ED7-4282-917C-01F6EEA5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914775"/>
                        <a:ext cx="111918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3C1F299-77F7-4B69-85EF-3808BFDE5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97151"/>
              </p:ext>
            </p:extLst>
          </p:nvPr>
        </p:nvGraphicFramePr>
        <p:xfrm>
          <a:off x="6169252" y="3924300"/>
          <a:ext cx="11191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419040" progId="Equation.DSMT4">
                  <p:embed/>
                </p:oleObj>
              </mc:Choice>
              <mc:Fallback>
                <p:oleObj name="Equation" r:id="rId18" imgW="110484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E90A7D8-A6EF-4D22-B57A-9C3038B9C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252" y="3924300"/>
                        <a:ext cx="11191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68185"/>
              </p:ext>
            </p:extLst>
          </p:nvPr>
        </p:nvGraphicFramePr>
        <p:xfrm>
          <a:off x="7078461" y="858234"/>
          <a:ext cx="996156" cy="66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41200" progId="Equation.DSMT4">
                  <p:embed/>
                </p:oleObj>
              </mc:Choice>
              <mc:Fallback>
                <p:oleObj name="Equation" r:id="rId2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8461" y="858234"/>
                        <a:ext cx="996156" cy="66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C7A9140-1C3F-4F3D-9B13-B38834017F8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FDA3B5-C93A-4749-8D1C-56FFA758029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75E422-03FE-41A0-8020-EC504C9EFB5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2EDEDA68-10CC-4456-BB97-BB088584ECA3}"/>
              </a:ext>
            </a:extLst>
          </p:cNvPr>
          <p:cNvSpPr/>
          <p:nvPr/>
        </p:nvSpPr>
        <p:spPr>
          <a:xfrm>
            <a:off x="436426" y="418517"/>
            <a:ext cx="11590259" cy="134010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3600" b="1" u="sng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pt-BR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4304D4A-E203-4135-986A-C26B848EAD17}"/>
              </a:ext>
            </a:extLst>
          </p:cNvPr>
          <p:cNvSpPr/>
          <p:nvPr/>
        </p:nvSpPr>
        <p:spPr>
          <a:xfrm>
            <a:off x="758314" y="1840424"/>
            <a:ext cx="2620215" cy="12598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99946107-9B8E-473D-AAA1-67AE7A049AC9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16C2DAEF-30AE-4E52-8733-7ABF2CDBE7E0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93E39AB-DDD4-4E3A-B7FE-FE9F4A1ADD33}"/>
              </a:ext>
            </a:extLst>
          </p:cNvPr>
          <p:cNvSpPr/>
          <p:nvPr/>
        </p:nvSpPr>
        <p:spPr>
          <a:xfrm>
            <a:off x="770275" y="3484402"/>
            <a:ext cx="2608254" cy="9683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F135C20-4FCA-4597-9EB1-550B07F6246C}"/>
              </a:ext>
            </a:extLst>
          </p:cNvPr>
          <p:cNvSpPr/>
          <p:nvPr/>
        </p:nvSpPr>
        <p:spPr>
          <a:xfrm>
            <a:off x="3865496" y="1917915"/>
            <a:ext cx="2767101" cy="124679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60F7A6A-8190-4F67-ACBD-86F806B179FB}"/>
              </a:ext>
            </a:extLst>
          </p:cNvPr>
          <p:cNvSpPr/>
          <p:nvPr/>
        </p:nvSpPr>
        <p:spPr>
          <a:xfrm>
            <a:off x="3877039" y="3470043"/>
            <a:ext cx="2603830" cy="94875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7B47303D-E887-4F6E-99DB-A182F96C449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812" y="2184753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C05C10C-058D-430A-9E50-70C04C3E880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057" y="2217295"/>
            <a:ext cx="733397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6F55D33-0A38-4982-976B-33621216980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036" y="3597287"/>
            <a:ext cx="804833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A6FE626-AABE-4CCA-82E3-33BA74178A0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887" y="3597918"/>
            <a:ext cx="869374" cy="76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1" action="ppaction://hlinksldjump"/>
            <a:extLst>
              <a:ext uri="{FF2B5EF4-FFF2-40B4-BE49-F238E27FC236}">
                <a16:creationId xmlns:a16="http://schemas.microsoft.com/office/drawing/2014/main" id="{311908B9-F03B-4350-B925-D74567DBCCFC}"/>
              </a:ext>
            </a:extLst>
          </p:cNvPr>
          <p:cNvSpPr/>
          <p:nvPr/>
        </p:nvSpPr>
        <p:spPr>
          <a:xfrm>
            <a:off x="9833599" y="5846628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7408D22-05A8-43D7-947F-66E987852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54" y="3443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785657-CB4A-4DF1-9E8C-A5D4C27F0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74957"/>
              </p:ext>
            </p:extLst>
          </p:nvPr>
        </p:nvGraphicFramePr>
        <p:xfrm>
          <a:off x="4117608" y="959286"/>
          <a:ext cx="2936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04560" progId="Equation.DSMT4">
                  <p:embed/>
                </p:oleObj>
              </mc:Choice>
              <mc:Fallback>
                <p:oleObj name="Equation" r:id="rId12" imgW="29196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608" y="959286"/>
                        <a:ext cx="293687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8C0E3E0-4932-4C68-AD16-5B3EA078F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4E7724-697F-4CCF-9EEB-79B1272C3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44830"/>
              </p:ext>
            </p:extLst>
          </p:nvPr>
        </p:nvGraphicFramePr>
        <p:xfrm>
          <a:off x="5157811" y="790569"/>
          <a:ext cx="1474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558720" progId="Equation.DSMT4">
                  <p:embed/>
                </p:oleObj>
              </mc:Choice>
              <mc:Fallback>
                <p:oleObj name="Equation" r:id="rId14" imgW="14857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811" y="790569"/>
                        <a:ext cx="14747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648BDEC0-A69B-4A46-A8A7-0282F27D8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9CC1FC-2DE2-4B39-ADED-C3E0EE243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49150"/>
              </p:ext>
            </p:extLst>
          </p:nvPr>
        </p:nvGraphicFramePr>
        <p:xfrm>
          <a:off x="1332151" y="2013784"/>
          <a:ext cx="9937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1168200" progId="Equation.DSMT4">
                  <p:embed/>
                </p:oleObj>
              </mc:Choice>
              <mc:Fallback>
                <p:oleObj name="Equation" r:id="rId16" imgW="1117440" imgH="1168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530FEC-0ED7-4282-917C-01F6EEA5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51" y="2013784"/>
                        <a:ext cx="993775" cy="1046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A969052-A9DC-422E-8DBD-5FA77E488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99506"/>
              </p:ext>
            </p:extLst>
          </p:nvPr>
        </p:nvGraphicFramePr>
        <p:xfrm>
          <a:off x="4405095" y="1924050"/>
          <a:ext cx="1072303" cy="113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1168200" progId="Equation.DSMT4">
                  <p:embed/>
                </p:oleObj>
              </mc:Choice>
              <mc:Fallback>
                <p:oleObj name="Equation" r:id="rId18" imgW="1117440" imgH="1168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29CC1FC-2DE2-4B39-ADED-C3E0EE243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095" y="1924050"/>
                        <a:ext cx="1072303" cy="113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7D6AF92-9B82-4F96-A8D9-49F6B6E9D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53771"/>
              </p:ext>
            </p:extLst>
          </p:nvPr>
        </p:nvGraphicFramePr>
        <p:xfrm>
          <a:off x="1263650" y="3756025"/>
          <a:ext cx="939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380880" progId="Equation.DSMT4">
                  <p:embed/>
                </p:oleObj>
              </mc:Choice>
              <mc:Fallback>
                <p:oleObj name="Equation" r:id="rId20" imgW="927000" imgH="380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A969052-A9DC-422E-8DBD-5FA77E488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756025"/>
                        <a:ext cx="939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CF898A8-7029-495A-96B2-68C9E7DD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198"/>
              </p:ext>
            </p:extLst>
          </p:nvPr>
        </p:nvGraphicFramePr>
        <p:xfrm>
          <a:off x="4457700" y="3724275"/>
          <a:ext cx="9413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380880" progId="Equation.DSMT4">
                  <p:embed/>
                </p:oleObj>
              </mc:Choice>
              <mc:Fallback>
                <p:oleObj name="Equation" r:id="rId22" imgW="927000" imgH="380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7D6AF92-9B82-4F96-A8D9-49F6B6E9D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724275"/>
                        <a:ext cx="9413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 nodeType="clickPar">
                      <p:stCondLst>
                        <p:cond delay="0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697957" y="627332"/>
            <a:ext cx="10897489" cy="121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ĂN THỨC BẬC HAI VÀ CĂN THỨC BẬC BA 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ỦA BIỂU THỨC ĐẠI SỐ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1)</a:t>
            </a:r>
            <a:endParaRPr lang="vi-VN" sz="28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24959" y="2383443"/>
            <a:ext cx="10716160" cy="787858"/>
            <a:chOff x="697957" y="1973561"/>
            <a:chExt cx="10716159" cy="78785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61B1B71-B325-44D1-B17E-EE1BD53D4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91753" y="2132059"/>
              <a:ext cx="900693" cy="493928"/>
            </a:xfrm>
            <a:prstGeom prst="rect">
              <a:avLst/>
            </a:prstGeom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588600E4-E71A-4F25-8585-CF51883662B2}"/>
                </a:ext>
              </a:extLst>
            </p:cNvPr>
            <p:cNvSpPr/>
            <p:nvPr/>
          </p:nvSpPr>
          <p:spPr>
            <a:xfrm>
              <a:off x="697957" y="1973561"/>
              <a:ext cx="10716159" cy="787858"/>
            </a:xfrm>
            <a:prstGeom prst="roundRect">
              <a:avLst/>
            </a:prstGeom>
            <a:noFill/>
            <a:ln w="44450">
              <a:solidFill>
                <a:srgbClr val="00009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SGK </a:t>
              </a:r>
              <a:r>
                <a:rPr lang="en-US" sz="3200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1</a:t>
              </a: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58633D3-F496-41FF-B7ED-484B02F16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172" y="415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906EA6-189E-4ECD-8979-2E74B12E0ECF}"/>
              </a:ext>
            </a:extLst>
          </p:cNvPr>
          <p:cNvSpPr txBox="1"/>
          <p:nvPr/>
        </p:nvSpPr>
        <p:spPr>
          <a:xfrm>
            <a:off x="1384087" y="5237471"/>
            <a:ext cx="7274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24960" y="3449280"/>
            <a:ext cx="10716159" cy="1408531"/>
            <a:chOff x="788623" y="2285693"/>
            <a:chExt cx="10716159" cy="1408531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3FA354B-4AE4-490F-8222-8514787D14D0}"/>
                </a:ext>
              </a:extLst>
            </p:cNvPr>
            <p:cNvSpPr/>
            <p:nvPr/>
          </p:nvSpPr>
          <p:spPr>
            <a:xfrm>
              <a:off x="788623" y="2285693"/>
              <a:ext cx="10716159" cy="1408531"/>
            </a:xfrm>
            <a:prstGeom prst="roundRect">
              <a:avLst/>
            </a:prstGeom>
            <a:solidFill>
              <a:schemeClr val="bg2">
                <a:lumMod val="20000"/>
                <a:lumOff val="80000"/>
              </a:schemeClr>
            </a:solidFill>
            <a:ln w="38100">
              <a:solidFill>
                <a:srgbClr val="000099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124465"/>
                </p:ext>
              </p:extLst>
            </p:nvPr>
          </p:nvGraphicFramePr>
          <p:xfrm>
            <a:off x="7276252" y="2412853"/>
            <a:ext cx="538480" cy="44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353" imgH="215619" progId="Equation.DSMT4">
                    <p:embed/>
                  </p:oleObj>
                </mc:Choice>
                <mc:Fallback>
                  <p:oleObj name="Equation" r:id="rId11" imgW="266353" imgH="21561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6252" y="2412853"/>
                          <a:ext cx="538480" cy="4423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591007"/>
                </p:ext>
              </p:extLst>
            </p:nvPr>
          </p:nvGraphicFramePr>
          <p:xfrm>
            <a:off x="1234299" y="2855176"/>
            <a:ext cx="450165" cy="478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299" y="2855176"/>
                          <a:ext cx="450165" cy="4782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8606"/>
                </p:ext>
              </p:extLst>
            </p:nvPr>
          </p:nvGraphicFramePr>
          <p:xfrm>
            <a:off x="2258662" y="2866207"/>
            <a:ext cx="450165" cy="47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662" y="2866207"/>
                          <a:ext cx="450165" cy="47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008234" y="2374602"/>
              <a:ext cx="18073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Vớ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1892371" y="2367256"/>
              <a:ext cx="5551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một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ạ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,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ngườ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ta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gọ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7681318" y="2397542"/>
              <a:ext cx="36952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ậc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hai</a:t>
              </a:r>
              <a:r>
                <a:rPr kumimoji="0" lang="fr-FR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ủa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97242" y="2888628"/>
              <a:ext cx="9717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,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ò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2495469" y="2926217"/>
              <a:ext cx="850585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ượ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gọ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lấy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hay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dướ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dấ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căn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.</a:t>
              </a:r>
              <a:endPara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71584"/>
                </p:ext>
              </p:extLst>
            </p:nvPr>
          </p:nvGraphicFramePr>
          <p:xfrm>
            <a:off x="1654338" y="2344788"/>
            <a:ext cx="42862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54338" y="2344788"/>
                          <a:ext cx="428625" cy="465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A906EA6-189E-4ECD-8979-2E74B12E0ECF}"/>
              </a:ext>
            </a:extLst>
          </p:cNvPr>
          <p:cNvSpPr txBox="1"/>
          <p:nvPr/>
        </p:nvSpPr>
        <p:spPr>
          <a:xfrm>
            <a:off x="726511" y="1703912"/>
            <a:ext cx="43680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ĂN THỨC BẬC HAI:</a:t>
            </a:r>
            <a:endParaRPr lang="en-US" sz="3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88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9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1C77AEB-F602-4B06-9423-9065800F22D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060CC-ADA2-4312-96FC-AD9DBFB7551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70370-64CE-43D0-835D-FE56A13A07D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BF22DEFC-B4EF-41DB-B8BF-4E5C2FA1C515}"/>
              </a:ext>
            </a:extLst>
          </p:cNvPr>
          <p:cNvSpPr/>
          <p:nvPr/>
        </p:nvSpPr>
        <p:spPr>
          <a:xfrm>
            <a:off x="527286" y="390928"/>
            <a:ext cx="11183388" cy="9283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36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</a:t>
            </a:r>
            <a:r>
              <a:rPr lang="pt-BR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 trị của biểu thức                 tại             là ?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8EF833D-1BAB-4556-9446-FF63BC861304}"/>
              </a:ext>
            </a:extLst>
          </p:cNvPr>
          <p:cNvSpPr/>
          <p:nvPr/>
        </p:nvSpPr>
        <p:spPr>
          <a:xfrm>
            <a:off x="792680" y="1657431"/>
            <a:ext cx="4330863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.</a:t>
            </a:r>
            <a:endParaRPr lang="vi-VN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366039F8-5844-4E62-95A1-155A96CD5457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376F027-4B35-4206-9004-91C86DC7FE8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8331CE-7ADF-4924-8BFD-594476CEB6F8}"/>
              </a:ext>
            </a:extLst>
          </p:cNvPr>
          <p:cNvSpPr/>
          <p:nvPr/>
        </p:nvSpPr>
        <p:spPr>
          <a:xfrm>
            <a:off x="792680" y="2920514"/>
            <a:ext cx="4330863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  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0FD5C08-7703-43C2-940E-11DD74BB2CCF}"/>
              </a:ext>
            </a:extLst>
          </p:cNvPr>
          <p:cNvSpPr/>
          <p:nvPr/>
        </p:nvSpPr>
        <p:spPr>
          <a:xfrm>
            <a:off x="792679" y="4194412"/>
            <a:ext cx="4330864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     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3E71566-AE2A-4542-90B7-5891F2790CBF}"/>
              </a:ext>
            </a:extLst>
          </p:cNvPr>
          <p:cNvSpPr/>
          <p:nvPr/>
        </p:nvSpPr>
        <p:spPr>
          <a:xfrm>
            <a:off x="792679" y="5471630"/>
            <a:ext cx="4330864" cy="104563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 .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1ED22BC2-BE96-4AC9-A5B6-CFD76F1A7DA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461" y="1776717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7C99EDD-5532-48F6-BCAB-B6F708B294E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971" y="4409780"/>
            <a:ext cx="803244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10144A-236E-4813-836B-FE801CBDDD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971" y="5613963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4CCD1F0-ED65-4266-A297-8E31B4D4534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971" y="3090653"/>
            <a:ext cx="731810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1" action="ppaction://hlinksldjump"/>
            <a:extLst>
              <a:ext uri="{FF2B5EF4-FFF2-40B4-BE49-F238E27FC236}">
                <a16:creationId xmlns:a16="http://schemas.microsoft.com/office/drawing/2014/main" id="{1E9A071C-27B1-4648-8075-F846B136F779}"/>
              </a:ext>
            </a:extLst>
          </p:cNvPr>
          <p:cNvSpPr/>
          <p:nvPr/>
        </p:nvSpPr>
        <p:spPr>
          <a:xfrm>
            <a:off x="9702662" y="2085509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A067D01-F3AD-43D0-97F1-D81984C0F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873" y="62384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84282"/>
              </p:ext>
            </p:extLst>
          </p:nvPr>
        </p:nvGraphicFramePr>
        <p:xfrm>
          <a:off x="5929931" y="450162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672840" progId="Equation.DSMT4">
                  <p:embed/>
                </p:oleObj>
              </mc:Choice>
              <mc:Fallback>
                <p:oleObj name="Equation" r:id="rId12" imgW="1841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29931" y="450162"/>
                        <a:ext cx="1841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16998"/>
              </p:ext>
            </p:extLst>
          </p:nvPr>
        </p:nvGraphicFramePr>
        <p:xfrm>
          <a:off x="8411634" y="625506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419040" progId="Equation.DSMT4">
                  <p:embed/>
                </p:oleObj>
              </mc:Choice>
              <mc:Fallback>
                <p:oleObj name="Equation" r:id="rId14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1634" y="625506"/>
                        <a:ext cx="1282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3331"/>
              </p:ext>
            </p:extLst>
          </p:nvPr>
        </p:nvGraphicFramePr>
        <p:xfrm>
          <a:off x="1376098" y="1817369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609480" progId="Equation.DSMT4">
                  <p:embed/>
                </p:oleObj>
              </mc:Choice>
              <mc:Fallback>
                <p:oleObj name="Equation" r:id="rId16" imgW="1701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6098" y="1817369"/>
                        <a:ext cx="1701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43268"/>
              </p:ext>
            </p:extLst>
          </p:nvPr>
        </p:nvGraphicFramePr>
        <p:xfrm>
          <a:off x="1376098" y="3090653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609480" progId="Equation.DSMT4">
                  <p:embed/>
                </p:oleObj>
              </mc:Choice>
              <mc:Fallback>
                <p:oleObj name="Equation" r:id="rId18" imgW="1396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6098" y="3090653"/>
                        <a:ext cx="1397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43962"/>
              </p:ext>
            </p:extLst>
          </p:nvPr>
        </p:nvGraphicFramePr>
        <p:xfrm>
          <a:off x="1494407" y="455391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406080" progId="Equation.DSMT4">
                  <p:embed/>
                </p:oleObj>
              </mc:Choice>
              <mc:Fallback>
                <p:oleObj name="Equation" r:id="rId20" imgW="101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94407" y="4553913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63987"/>
              </p:ext>
            </p:extLst>
          </p:nvPr>
        </p:nvGraphicFramePr>
        <p:xfrm>
          <a:off x="1393624" y="5764762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406080" progId="Equation.DSMT4">
                  <p:embed/>
                </p:oleObj>
              </mc:Choice>
              <mc:Fallback>
                <p:oleObj name="Equation" r:id="rId22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93624" y="5764762"/>
                        <a:ext cx="1308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15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785DD7-030C-4E30-8E23-A284647676B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4AF2870-6D38-456D-9D85-40111D44B28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1EC8B8-206E-4E87-B6C8-7F85683238C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2242FC95-D48F-4C01-8081-38FD5F7BF00C}"/>
              </a:ext>
            </a:extLst>
          </p:cNvPr>
          <p:cNvSpPr/>
          <p:nvPr/>
        </p:nvSpPr>
        <p:spPr>
          <a:xfrm>
            <a:off x="402396" y="386312"/>
            <a:ext cx="11387208" cy="173527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pt-BR" sz="4000" b="1" u="sng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pt-BR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</a:p>
          <a:p>
            <a:pPr defTabSz="1218804"/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3D3BBC2-178A-4454-A3F0-55BE44FDD37B}"/>
              </a:ext>
            </a:extLst>
          </p:cNvPr>
          <p:cNvSpPr/>
          <p:nvPr/>
        </p:nvSpPr>
        <p:spPr>
          <a:xfrm>
            <a:off x="643661" y="2817071"/>
            <a:ext cx="2598344" cy="76990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ABCD1D0B-7094-4B8F-B998-9DD5B089ED0B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C6679ED9-35C7-487E-84DD-469AF5BD733A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66167206-FA17-477B-A683-39A30ADE2384}"/>
              </a:ext>
            </a:extLst>
          </p:cNvPr>
          <p:cNvSpPr/>
          <p:nvPr/>
        </p:nvSpPr>
        <p:spPr>
          <a:xfrm>
            <a:off x="4190472" y="2817073"/>
            <a:ext cx="2598344" cy="76990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CE53180-C4DE-4EF9-A1BC-96EBF2C5A32D}"/>
              </a:ext>
            </a:extLst>
          </p:cNvPr>
          <p:cNvSpPr/>
          <p:nvPr/>
        </p:nvSpPr>
        <p:spPr>
          <a:xfrm>
            <a:off x="611399" y="4002411"/>
            <a:ext cx="2627496" cy="7714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   . 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CAD3986-63FC-461E-8C2D-2523D87B0D00}"/>
              </a:ext>
            </a:extLst>
          </p:cNvPr>
          <p:cNvSpPr/>
          <p:nvPr/>
        </p:nvSpPr>
        <p:spPr>
          <a:xfrm>
            <a:off x="4209083" y="4003999"/>
            <a:ext cx="2627496" cy="76990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. 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C6ED8921-AB85-4EBB-982A-E6F58E545A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064" y="2867686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21E65B0-136A-49B2-9EAE-4388B5BA68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2434064" y="4069845"/>
            <a:ext cx="804505" cy="7040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3EC4857-7784-4907-B259-6B590D85B3D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746" y="4018653"/>
            <a:ext cx="804833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3DC8018-23F5-457C-945B-DF58C107916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80568"/>
            <a:ext cx="804833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2" action="ppaction://hlinksldjump"/>
            <a:extLst>
              <a:ext uri="{FF2B5EF4-FFF2-40B4-BE49-F238E27FC236}">
                <a16:creationId xmlns:a16="http://schemas.microsoft.com/office/drawing/2014/main" id="{19E87764-E525-4341-B648-AAD41A5DD6C9}"/>
              </a:ext>
            </a:extLst>
          </p:cNvPr>
          <p:cNvSpPr/>
          <p:nvPr/>
        </p:nvSpPr>
        <p:spPr>
          <a:xfrm>
            <a:off x="9797438" y="5697452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1B43276-384C-4F2E-98CF-8331560B6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87A6ECC-8B24-4243-BD87-7AB54A0CD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02533"/>
              </p:ext>
            </p:extLst>
          </p:nvPr>
        </p:nvGraphicFramePr>
        <p:xfrm>
          <a:off x="1485900" y="3007403"/>
          <a:ext cx="5286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419040" progId="Equation.DSMT4">
                  <p:embed/>
                </p:oleObj>
              </mc:Choice>
              <mc:Fallback>
                <p:oleObj name="Equation" r:id="rId13" imgW="520560" imgH="419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29CC1FC-2DE2-4B39-ADED-C3E0EE243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07403"/>
                        <a:ext cx="528638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553DEF-0C7E-4E08-B810-EC293E55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27963"/>
              </p:ext>
            </p:extLst>
          </p:nvPr>
        </p:nvGraphicFramePr>
        <p:xfrm>
          <a:off x="4841875" y="2891515"/>
          <a:ext cx="928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609480" progId="Equation.DSMT4">
                  <p:embed/>
                </p:oleObj>
              </mc:Choice>
              <mc:Fallback>
                <p:oleObj name="Equation" r:id="rId15" imgW="914400" imgH="609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87A6ECC-8B24-4243-BD87-7AB54A0CD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891515"/>
                        <a:ext cx="92868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1E96621-7735-4BFA-AF57-DB3027EF9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68708"/>
              </p:ext>
            </p:extLst>
          </p:nvPr>
        </p:nvGraphicFramePr>
        <p:xfrm>
          <a:off x="1298575" y="4062186"/>
          <a:ext cx="9032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609480" progId="Equation.DSMT4">
                  <p:embed/>
                </p:oleObj>
              </mc:Choice>
              <mc:Fallback>
                <p:oleObj name="Equation" r:id="rId17" imgW="888840" imgH="609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553DEF-0C7E-4E08-B810-EC293E55F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062186"/>
                        <a:ext cx="903288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A42306-A076-402D-951A-1A187B7E2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24065"/>
              </p:ext>
            </p:extLst>
          </p:nvPr>
        </p:nvGraphicFramePr>
        <p:xfrm>
          <a:off x="5028976" y="4159024"/>
          <a:ext cx="5032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419040" progId="Equation.DSMT4">
                  <p:embed/>
                </p:oleObj>
              </mc:Choice>
              <mc:Fallback>
                <p:oleObj name="Equation" r:id="rId19" imgW="49500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1E96621-7735-4BFA-AF57-DB3027EF9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976" y="4159024"/>
                        <a:ext cx="503237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01554"/>
              </p:ext>
            </p:extLst>
          </p:nvPr>
        </p:nvGraphicFramePr>
        <p:xfrm>
          <a:off x="6507083" y="564123"/>
          <a:ext cx="4343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43400" imgH="672840" progId="Equation.DSMT4">
                  <p:embed/>
                </p:oleObj>
              </mc:Choice>
              <mc:Fallback>
                <p:oleObj name="Equation" r:id="rId21" imgW="4343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07083" y="564123"/>
                        <a:ext cx="4343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0206"/>
              </p:ext>
            </p:extLst>
          </p:nvPr>
        </p:nvGraphicFramePr>
        <p:xfrm>
          <a:off x="1317625" y="1360488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63480" imgH="507960" progId="Equation.DSMT4">
                  <p:embed/>
                </p:oleObj>
              </mc:Choice>
              <mc:Fallback>
                <p:oleObj name="Equation" r:id="rId23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17625" y="1360488"/>
                        <a:ext cx="2463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9609871-026A-4E2D-8350-EE0D1AC2754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7B65A7E-6CF4-451D-99C5-4D2BC6E8D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F6C7361-7200-4CB6-80A6-A9E75DE0412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FCD72CF4-37C1-43FF-A30E-E2F2A20ADCED}"/>
              </a:ext>
            </a:extLst>
          </p:cNvPr>
          <p:cNvSpPr/>
          <p:nvPr/>
        </p:nvSpPr>
        <p:spPr>
          <a:xfrm>
            <a:off x="449334" y="308511"/>
            <a:ext cx="11227091" cy="93913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3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  <a:r>
              <a:rPr lang="pt-BR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0A183D0-623A-4693-A0A4-0F430ED353D5}"/>
              </a:ext>
            </a:extLst>
          </p:cNvPr>
          <p:cNvSpPr/>
          <p:nvPr/>
        </p:nvSpPr>
        <p:spPr>
          <a:xfrm>
            <a:off x="689809" y="1562237"/>
            <a:ext cx="4342062" cy="7940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.</a:t>
            </a:r>
            <a:endParaRPr lang="en-US" sz="3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60C6CA2E-3307-4C18-94F3-2C77B6EFF4A1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08F4D49-4737-455C-8B1B-BFCC0811BA7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3A7D5E3-4869-4EC7-A91E-03AD5ACDCA39}"/>
              </a:ext>
            </a:extLst>
          </p:cNvPr>
          <p:cNvSpPr/>
          <p:nvPr/>
        </p:nvSpPr>
        <p:spPr>
          <a:xfrm>
            <a:off x="5710475" y="1549927"/>
            <a:ext cx="4367733" cy="79084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. 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9D9717F-E2FA-4516-A45A-60D7C8E4F9AE}"/>
              </a:ext>
            </a:extLst>
          </p:cNvPr>
          <p:cNvSpPr/>
          <p:nvPr/>
        </p:nvSpPr>
        <p:spPr>
          <a:xfrm>
            <a:off x="689809" y="2644626"/>
            <a:ext cx="4367734" cy="80474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       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267CFDD-AA54-4717-A99D-C0240B01AE45}"/>
              </a:ext>
            </a:extLst>
          </p:cNvPr>
          <p:cNvSpPr/>
          <p:nvPr/>
        </p:nvSpPr>
        <p:spPr>
          <a:xfrm>
            <a:off x="5688860" y="2612626"/>
            <a:ext cx="4385408" cy="81637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.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E6D9311-3550-4F7F-BAF8-241F6A2805A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172439" y="1625270"/>
            <a:ext cx="885103" cy="67567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7687067-5501-4D94-82D8-9B2B057696AC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161621" y="2730686"/>
            <a:ext cx="804505" cy="7040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0F54DEA6-4001-440B-9F7D-3E832584C05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229" y="2691112"/>
            <a:ext cx="804833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87122D0-CDE4-4BC8-AB93-5A97AFAE984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24" y="1592944"/>
            <a:ext cx="803244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Cloud 56">
            <a:hlinkClick r:id="rId12" action="ppaction://hlinksldjump"/>
            <a:extLst>
              <a:ext uri="{FF2B5EF4-FFF2-40B4-BE49-F238E27FC236}">
                <a16:creationId xmlns:a16="http://schemas.microsoft.com/office/drawing/2014/main" id="{FFF40387-D867-427F-A3A5-1976381B6876}"/>
              </a:ext>
            </a:extLst>
          </p:cNvPr>
          <p:cNvSpPr/>
          <p:nvPr/>
        </p:nvSpPr>
        <p:spPr>
          <a:xfrm>
            <a:off x="10056426" y="2098856"/>
            <a:ext cx="2360520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EE5884A-75B3-4E01-994D-4822F569D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420" y="229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A917B0-3191-4685-AE21-34AD8D39E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98433"/>
              </p:ext>
            </p:extLst>
          </p:nvPr>
        </p:nvGraphicFramePr>
        <p:xfrm>
          <a:off x="1538420" y="1768942"/>
          <a:ext cx="827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342720" progId="Equation.DSMT4">
                  <p:embed/>
                </p:oleObj>
              </mc:Choice>
              <mc:Fallback>
                <p:oleObj name="Equation" r:id="rId13" imgW="82548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420" y="1768942"/>
                        <a:ext cx="827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7389E5-AC04-414C-8DF0-6D0F3519A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96735"/>
              </p:ext>
            </p:extLst>
          </p:nvPr>
        </p:nvGraphicFramePr>
        <p:xfrm>
          <a:off x="6450929" y="1768942"/>
          <a:ext cx="827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342720" progId="Equation.DSMT4">
                  <p:embed/>
                </p:oleObj>
              </mc:Choice>
              <mc:Fallback>
                <p:oleObj name="Equation" r:id="rId15" imgW="82548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A917B0-3191-4685-AE21-34AD8D39E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929" y="1768942"/>
                        <a:ext cx="8270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95ACCE4-8312-4334-9F5C-B1C9DCE05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89414"/>
              </p:ext>
            </p:extLst>
          </p:nvPr>
        </p:nvGraphicFramePr>
        <p:xfrm>
          <a:off x="1536833" y="2871279"/>
          <a:ext cx="828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342720" progId="Equation.DSMT4">
                  <p:embed/>
                </p:oleObj>
              </mc:Choice>
              <mc:Fallback>
                <p:oleObj name="Equation" r:id="rId17" imgW="82548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7389E5-AC04-414C-8DF0-6D0F3519A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833" y="2871279"/>
                        <a:ext cx="8286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C345F2-D54A-4117-AEB2-9994825F8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64004"/>
              </p:ext>
            </p:extLst>
          </p:nvPr>
        </p:nvGraphicFramePr>
        <p:xfrm>
          <a:off x="6440112" y="2835764"/>
          <a:ext cx="8270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342720" progId="Equation.DSMT4">
                  <p:embed/>
                </p:oleObj>
              </mc:Choice>
              <mc:Fallback>
                <p:oleObj name="Equation" r:id="rId19" imgW="82548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95ACCE4-8312-4334-9F5C-B1C9DCE05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12" y="2835764"/>
                        <a:ext cx="82708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03916"/>
              </p:ext>
            </p:extLst>
          </p:nvPr>
        </p:nvGraphicFramePr>
        <p:xfrm>
          <a:off x="5710475" y="42802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66600" imgH="609480" progId="Equation.DSMT4">
                  <p:embed/>
                </p:oleObj>
              </mc:Choice>
              <mc:Fallback>
                <p:oleObj name="Equation" r:id="rId21" imgW="1866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0475" y="428020"/>
                        <a:ext cx="1866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 nodeType="clickPar">
                      <p:stCondLst>
                        <p:cond delay="0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4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9208" y="5099059"/>
            <a:ext cx="1430652" cy="1113632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7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8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9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0" y="46590"/>
            <a:ext cx="11795760" cy="6250477"/>
          </a:xfrm>
          <a:prstGeom prst="rect">
            <a:avLst/>
          </a:prstGeom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28851" y="550941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96" y="6028687"/>
            <a:ext cx="12176209" cy="864979"/>
          </a:xfrm>
          <a:prstGeom prst="rect">
            <a:avLst/>
          </a:prstGeom>
        </p:spPr>
      </p:pic>
      <p:pic>
        <p:nvPicPr>
          <p:cNvPr id="13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93594" y="5515566"/>
            <a:ext cx="1820851" cy="1065956"/>
          </a:xfrm>
          <a:prstGeom prst="rect">
            <a:avLst/>
          </a:prstGeom>
        </p:spPr>
      </p:pic>
      <p:pic>
        <p:nvPicPr>
          <p:cNvPr id="14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71173" y="4389120"/>
            <a:ext cx="1560502" cy="1730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508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106" y="398338"/>
            <a:ext cx="652882" cy="720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60652E2-94D0-4C88-8005-07DF41B5B319}"/>
              </a:ext>
            </a:extLst>
          </p:cNvPr>
          <p:cNvSpPr/>
          <p:nvPr/>
        </p:nvSpPr>
        <p:spPr>
          <a:xfrm>
            <a:off x="1127374" y="1452221"/>
            <a:ext cx="103797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Xe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ại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á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nội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dung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ủa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iế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ọ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ô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nay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và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xe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rướ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mụ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II SGK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ra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63.</a:t>
            </a:r>
            <a:endParaRPr kumimoji="0" lang="pt-BR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FC4107-8A85-43BF-9D4F-0C7823DB5E18}"/>
              </a:ext>
            </a:extLst>
          </p:cNvPr>
          <p:cNvSpPr/>
          <p:nvPr/>
        </p:nvSpPr>
        <p:spPr>
          <a:xfrm>
            <a:off x="1121541" y="2535866"/>
            <a:ext cx="971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Là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1, 2, 6 SGK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tra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62, 65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.</a:t>
            </a:r>
            <a:endParaRPr kumimoji="0" lang="vi-V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CC2C2CF-23CE-4B36-B4ED-ED51554F317C}"/>
              </a:ext>
            </a:extLst>
          </p:cNvPr>
          <p:cNvSpPr/>
          <p:nvPr/>
        </p:nvSpPr>
        <p:spPr>
          <a:xfrm>
            <a:off x="1119838" y="3216954"/>
            <a:ext cx="103797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3.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ìm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và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giả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hêm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một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bà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ập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về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vận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dụng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ính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giá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rị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của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căn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hức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bậc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ha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ạ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giá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rị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cho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rước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của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biến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rong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hực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tiễn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263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759415" y="712922"/>
            <a:ext cx="5827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934925" y="1719161"/>
            <a:ext cx="6492542" cy="207677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)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8905277" y="2078249"/>
            <a:ext cx="1481233" cy="213080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pic>
        <p:nvPicPr>
          <p:cNvPr id="9" name="1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582AE273-E948-4017-BF49-7BE26BB15855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058576" y="4529754"/>
            <a:ext cx="2661577" cy="1497137"/>
          </a:xfrm>
          <a:prstGeom prst="rect">
            <a:avLst/>
          </a:prstGeom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04488" y="63951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36380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ChoToiDiLamMuaVoi-VA-4763900 (mp3cut.net).mp3">
            <a:hlinkClick r:id="" action="ppaction://media"/>
            <a:extLst>
              <a:ext uri="{FF2B5EF4-FFF2-40B4-BE49-F238E27FC236}">
                <a16:creationId xmlns:a16="http://schemas.microsoft.com/office/drawing/2014/main" id="{9C4CC1BD-AA1C-30CF-2F77-7C7107D4399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513191" y="-1610254"/>
            <a:ext cx="1083733" cy="1083733"/>
          </a:xfrm>
          <a:prstGeom prst="rect">
            <a:avLst/>
          </a:prstGeom>
        </p:spPr>
      </p:pic>
      <p:pic>
        <p:nvPicPr>
          <p:cNvPr id="9" name="Câu 3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4E68ED7-7479-45E4-A37B-A606159CA8E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785600" y="-729721"/>
            <a:ext cx="406400" cy="406400"/>
          </a:xfrm>
          <a:prstGeom prst="rect">
            <a:avLst/>
          </a:prstGeom>
        </p:spPr>
      </p:pic>
      <p:sp>
        <p:nvSpPr>
          <p:cNvPr id="11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10783730" y="4783614"/>
            <a:ext cx="1339034" cy="191101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24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4550369" y="3497831"/>
            <a:ext cx="6233361" cy="167860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 cmpd="sng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/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)</a:t>
            </a:r>
          </a:p>
          <a:p>
            <a:pPr marL="285750" indent="-285750" algn="just">
              <a:buFontTx/>
              <a:buChar char="-"/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p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285750" indent="-285750" algn="just">
              <a:buFontTx/>
              <a:buChar char="-"/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81436" y="953752"/>
            <a:ext cx="10271811" cy="2083345"/>
            <a:chOff x="1181436" y="953752"/>
            <a:chExt cx="10271811" cy="2083345"/>
          </a:xfrm>
        </p:grpSpPr>
        <p:grpSp>
          <p:nvGrpSpPr>
            <p:cNvPr id="18" name="Group 17"/>
            <p:cNvGrpSpPr/>
            <p:nvPr/>
          </p:nvGrpSpPr>
          <p:grpSpPr>
            <a:xfrm>
              <a:off x="1181436" y="953752"/>
              <a:ext cx="10271811" cy="2083345"/>
              <a:chOff x="1181436" y="953752"/>
              <a:chExt cx="10271811" cy="2083345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2566440"/>
                  </p:ext>
                </p:extLst>
              </p:nvPr>
            </p:nvGraphicFramePr>
            <p:xfrm>
              <a:off x="1546192" y="2227324"/>
              <a:ext cx="1207522" cy="5269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520560" imgH="228600" progId="Equation.DSMT4">
                      <p:embed/>
                    </p:oleObj>
                  </mc:Choice>
                  <mc:Fallback>
                    <p:oleObj name="Equation" r:id="rId12" imgW="520560" imgH="228600" progId="Equation.DSMT4">
                      <p:embed/>
                      <p:pic>
                        <p:nvPicPr>
                          <p:cNvPr id="2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192" y="2227324"/>
                            <a:ext cx="1207522" cy="52691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3266946"/>
                  </p:ext>
                </p:extLst>
              </p:nvPr>
            </p:nvGraphicFramePr>
            <p:xfrm>
              <a:off x="4753329" y="1944468"/>
              <a:ext cx="650928" cy="1092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66469" imgH="444114" progId="Equation.DSMT4">
                      <p:embed/>
                    </p:oleObj>
                  </mc:Choice>
                  <mc:Fallback>
                    <p:oleObj name="Equation" r:id="rId14" imgW="266469" imgH="444114" progId="Equation.DSMT4">
                      <p:embed/>
                      <p:pic>
                        <p:nvPicPr>
                          <p:cNvPr id="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3329" y="1944468"/>
                            <a:ext cx="650928" cy="109262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5967702"/>
                  </p:ext>
                </p:extLst>
              </p:nvPr>
            </p:nvGraphicFramePr>
            <p:xfrm>
              <a:off x="7735526" y="1944468"/>
              <a:ext cx="806844" cy="945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30057" imgH="393529" progId="Equation.DSMT4">
                      <p:embed/>
                    </p:oleObj>
                  </mc:Choice>
                  <mc:Fallback>
                    <p:oleObj name="Equation" r:id="rId16" imgW="330057" imgH="393529" progId="Equation.DSMT4">
                      <p:embed/>
                      <p:pic>
                        <p:nvPicPr>
                          <p:cNvPr id="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35526" y="1944468"/>
                            <a:ext cx="806844" cy="94516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1181436" y="953752"/>
                <a:ext cx="10271811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Luyện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ập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1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(SGK/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ra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62) </a:t>
                </a:r>
                <a:r>
                  <a:rPr lang="fr-FR" altLang="en-US" sz="2800" dirty="0" err="1"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M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ỗi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iểu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hức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sau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ó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phải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là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ăn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hức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ậc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hai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hay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không</a:t>
                </a:r>
                <a:r>
                  <a:rPr kumimoji="0" lang="fr-FR" altLang="en-US" sz="2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?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263271" y="2260301"/>
                <a:ext cx="5741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2800" dirty="0"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) </a:t>
                </a:r>
                <a:endParaRPr lang="fr-FR" altLang="en-US" sz="2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7279027" y="2165332"/>
                <a:ext cx="5533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2800" dirty="0"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) </a:t>
                </a:r>
                <a:endParaRPr lang="fr-FR" altLang="en-US" sz="28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1182576" y="2229305"/>
              <a:ext cx="5533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altLang="en-US" sz="2800" dirty="0"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a) </a:t>
              </a:r>
              <a:endParaRPr lang="fr-FR" altLang="en-US" sz="2800" dirty="0">
                <a:latin typeface="Arial" panose="020B0604020202020204" pitchFamily="34" charset="0"/>
              </a:endParaRPr>
            </a:p>
          </p:txBody>
        </p:sp>
      </p:grpSp>
      <p:pic>
        <p:nvPicPr>
          <p:cNvPr id="220" name="2 minute countdown timer - for kids - under the sea - with music">
            <a:hlinkClick r:id="" action="ppaction://media"/>
            <a:extLst>
              <a:ext uri="{FF2B5EF4-FFF2-40B4-BE49-F238E27FC236}">
                <a16:creationId xmlns:a16="http://schemas.microsoft.com/office/drawing/2014/main" id="{28B01D05-F581-4D1D-88CA-5C0C799763DD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39667" y="3846512"/>
            <a:ext cx="1914513" cy="981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5077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video>
              <p:cMediaNode vol="20000">
                <p:cTn id="22" fill="hold" display="0">
                  <p:stCondLst>
                    <p:cond delay="indefinite"/>
                  </p:stCondLst>
                </p:cTn>
                <p:tgtEl>
                  <p:spTgt spid="220"/>
                </p:tgtEl>
              </p:cMediaNode>
            </p:video>
          </p:childTnLst>
        </p:cTn>
      </p:par>
    </p:tnLst>
    <p:bldLst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ChoToiDiLamMuaVoi-VA-4763900 (mp3cut.net).mp3">
            <a:hlinkClick r:id="" action="ppaction://media"/>
            <a:extLst>
              <a:ext uri="{FF2B5EF4-FFF2-40B4-BE49-F238E27FC236}">
                <a16:creationId xmlns:a16="http://schemas.microsoft.com/office/drawing/2014/main" id="{9C4CC1BD-AA1C-30CF-2F77-7C7107D4399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13191" y="-1610254"/>
            <a:ext cx="1083733" cy="1083733"/>
          </a:xfrm>
          <a:prstGeom prst="rect">
            <a:avLst/>
          </a:prstGeom>
        </p:spPr>
      </p:pic>
      <p:pic>
        <p:nvPicPr>
          <p:cNvPr id="9" name="Câu 3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4E68ED7-7479-45E4-A37B-A606159CA8E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785600" y="-729721"/>
            <a:ext cx="406400" cy="406400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181436" y="1767440"/>
            <a:ext cx="9868861" cy="2928546"/>
            <a:chOff x="1181436" y="1767440"/>
            <a:chExt cx="9868861" cy="2928546"/>
          </a:xfrm>
        </p:grpSpPr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7429618" y="2208938"/>
              <a:ext cx="362067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một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ạ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.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6298795" y="3046384"/>
              <a:ext cx="41312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là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một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biểu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thức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đại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 </a:t>
              </a:r>
              <a:r>
                <a:rPr kumimoji="0" lang="fr-FR" alt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số</a:t>
              </a:r>
              <a:r>
                <a: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Yu Mincho"/>
                  <a:cs typeface="Times New Roman" panose="02020603050405020304" pitchFamily="18" charset="0"/>
                </a:rPr>
                <a:t>.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1181436" y="1767440"/>
              <a:ext cx="7969919" cy="2928546"/>
              <a:chOff x="1181436" y="1767440"/>
              <a:chExt cx="7969919" cy="2928546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5847508"/>
                  </p:ext>
                </p:extLst>
              </p:nvPr>
            </p:nvGraphicFramePr>
            <p:xfrm>
              <a:off x="1513192" y="2215631"/>
              <a:ext cx="1207522" cy="5269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20700" imgH="228600" progId="Equation.DSMT4">
                      <p:embed/>
                    </p:oleObj>
                  </mc:Choice>
                  <mc:Fallback>
                    <p:oleObj name="Equation" r:id="rId10" imgW="5207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3192" y="2215631"/>
                            <a:ext cx="1207522" cy="52691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7710306"/>
                  </p:ext>
                </p:extLst>
              </p:nvPr>
            </p:nvGraphicFramePr>
            <p:xfrm>
              <a:off x="6573809" y="2255321"/>
              <a:ext cx="1031228" cy="455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05872" imgH="177569" progId="Equation.DSMT4">
                      <p:embed/>
                    </p:oleObj>
                  </mc:Choice>
                  <mc:Fallback>
                    <p:oleObj name="Equation" r:id="rId12" imgW="405872" imgH="177569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3809" y="2255321"/>
                            <a:ext cx="1031228" cy="45565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4632527"/>
                  </p:ext>
                </p:extLst>
              </p:nvPr>
            </p:nvGraphicFramePr>
            <p:xfrm>
              <a:off x="1588183" y="2658197"/>
              <a:ext cx="650928" cy="1092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66469" imgH="444114" progId="Equation.DSMT4">
                      <p:embed/>
                    </p:oleObj>
                  </mc:Choice>
                  <mc:Fallback>
                    <p:oleObj name="Equation" r:id="rId14" imgW="266469" imgH="44411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8183" y="2658197"/>
                            <a:ext cx="650928" cy="109262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1810566"/>
                  </p:ext>
                </p:extLst>
              </p:nvPr>
            </p:nvGraphicFramePr>
            <p:xfrm>
              <a:off x="6026895" y="2809949"/>
              <a:ext cx="389403" cy="9978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52334" imgH="393529" progId="Equation.DSMT4">
                      <p:embed/>
                    </p:oleObj>
                  </mc:Choice>
                  <mc:Fallback>
                    <p:oleObj name="Equation" r:id="rId16" imgW="152334" imgH="393529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6895" y="2809949"/>
                            <a:ext cx="389403" cy="9978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6022798"/>
                  </p:ext>
                </p:extLst>
              </p:nvPr>
            </p:nvGraphicFramePr>
            <p:xfrm>
              <a:off x="1541624" y="3750826"/>
              <a:ext cx="806844" cy="945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30057" imgH="393529" progId="Equation.DSMT4">
                      <p:embed/>
                    </p:oleObj>
                  </mc:Choice>
                  <mc:Fallback>
                    <p:oleObj name="Equation" r:id="rId18" imgW="330057" imgH="393529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1624" y="3750826"/>
                            <a:ext cx="806844" cy="94516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1181436" y="1767440"/>
                <a:ext cx="6432807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Luyện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ập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1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(SGK/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ra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62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a) </a:t>
                </a:r>
                <a:endPara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2448814" y="2208938"/>
                <a:ext cx="60099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  là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ă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hứ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ậ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hai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vì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endPara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2055057" y="3004548"/>
                <a:ext cx="60099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là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ă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hứ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ậ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hai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vì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endPara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2239111" y="3961796"/>
                <a:ext cx="69122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khô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là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ă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thứ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ậ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hai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.</a:t>
                </a:r>
                <a:endParaRPr kumimoji="0" lang="fr-FR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181436" y="2870661"/>
                <a:ext cx="5741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2800" dirty="0"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b) </a:t>
                </a:r>
                <a:endParaRPr lang="fr-FR" altLang="en-US" sz="2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181436" y="3873524"/>
                <a:ext cx="5533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2800" dirty="0">
                    <a:latin typeface="Times New Roman" panose="02020603050405020304" pitchFamily="18" charset="0"/>
                    <a:ea typeface="Yu Mincho"/>
                    <a:cs typeface="Times New Roman" panose="02020603050405020304" pitchFamily="18" charset="0"/>
                  </a:rPr>
                  <a:t>c) </a:t>
                </a:r>
                <a:endParaRPr lang="fr-FR" altLang="en-US" sz="2800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697957" y="693311"/>
            <a:ext cx="10897489" cy="108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vi-V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ĂN THỨC BẬC HAI VÀ CĂN THỨC BẬC BA 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ỦA BIỂU THỨC ĐẠI SỐ (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1)</a:t>
            </a:r>
            <a:endParaRPr lang="vi-VN" sz="26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2612422" y="4695986"/>
            <a:ext cx="6041779" cy="1548945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/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)</a:t>
            </a:r>
          </a:p>
          <a:p>
            <a:pPr marL="285750" indent="-285750" algn="just">
              <a:buFontTx/>
              <a:buChar char="-"/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p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285750" indent="-285750" algn="just">
              <a:buFontTx/>
              <a:buChar char="-"/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0083171" y="4396744"/>
            <a:ext cx="1512275" cy="192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3696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759415" y="712922"/>
            <a:ext cx="5827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7B6DDAF-E175-4349-B41E-76C33BD0AF42}"/>
              </a:ext>
            </a:extLst>
          </p:cNvPr>
          <p:cNvSpPr/>
          <p:nvPr/>
        </p:nvSpPr>
        <p:spPr>
          <a:xfrm>
            <a:off x="934925" y="1719161"/>
            <a:ext cx="6492542" cy="2076773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)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marL="285750" indent="-285750" algn="just">
              <a:buFontTx/>
              <a:buChar char="-"/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8905277" y="2078249"/>
            <a:ext cx="1481233" cy="213080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pic>
        <p:nvPicPr>
          <p:cNvPr id="9" name="1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582AE273-E948-4017-BF49-7BE26BB15855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058576" y="4529754"/>
            <a:ext cx="2661577" cy="1497137"/>
          </a:xfrm>
          <a:prstGeom prst="rect">
            <a:avLst/>
          </a:prstGeom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04488" y="63951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5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7573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2872772" y="4739902"/>
            <a:ext cx="5941665" cy="1604424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25400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BBDCF633-76E8-40CA-A9B8-412A6B4B3E86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506685" y="4696629"/>
            <a:ext cx="1761233" cy="1690969"/>
          </a:xfrm>
          <a:prstGeom prst="rect">
            <a:avLst/>
          </a:prstGeom>
        </p:spPr>
      </p:pic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970338"/>
              </p:ext>
            </p:extLst>
          </p:nvPr>
        </p:nvGraphicFramePr>
        <p:xfrm>
          <a:off x="1682713" y="1268810"/>
          <a:ext cx="9051652" cy="342512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51652">
                  <a:extLst>
                    <a:ext uri="{9D8B030D-6E8A-4147-A177-3AD203B41FA5}">
                      <a16:colId xmlns:a16="http://schemas.microsoft.com/office/drawing/2014/main" val="4007979311"/>
                    </a:ext>
                  </a:extLst>
                </a:gridCol>
              </a:tblGrid>
              <a:tr h="247364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(SGK/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g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2)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a)                                b)  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u="sng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u="sng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fr-FR" sz="2600" u="sng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:</a:t>
                      </a:r>
                      <a:endParaRPr lang="en-US" sz="2600" u="sng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514350" marR="0" indent="-51435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AutoNum type="alphaLcParenR"/>
                      </a:pP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.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…………… </a:t>
                      </a:r>
                    </a:p>
                    <a:p>
                      <a:pPr marL="0" marR="0" indent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None/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</a:t>
                      </a:r>
                      <a:r>
                        <a:rPr lang="fr-FR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………………………………………………………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……..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……………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……………………………………………………..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3663383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26718"/>
              </p:ext>
            </p:extLst>
          </p:nvPr>
        </p:nvGraphicFramePr>
        <p:xfrm>
          <a:off x="7558163" y="1248786"/>
          <a:ext cx="1147590" cy="51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253890" progId="Equation.DSMT4">
                  <p:embed/>
                </p:oleObj>
              </mc:Choice>
              <mc:Fallback>
                <p:oleObj name="Equation" r:id="rId10" imgW="571252" imgH="25389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63" y="1248786"/>
                        <a:ext cx="1147590" cy="516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55221"/>
              </p:ext>
            </p:extLst>
          </p:nvPr>
        </p:nvGraphicFramePr>
        <p:xfrm>
          <a:off x="3943681" y="1827194"/>
          <a:ext cx="757759" cy="38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681" y="1827194"/>
                        <a:ext cx="757759" cy="389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91944"/>
              </p:ext>
            </p:extLst>
          </p:nvPr>
        </p:nvGraphicFramePr>
        <p:xfrm>
          <a:off x="6785122" y="1784623"/>
          <a:ext cx="1214427" cy="42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215806" progId="Equation.DSMT4">
                  <p:embed/>
                </p:oleObj>
              </mc:Choice>
              <mc:Fallback>
                <p:oleObj name="Equation" r:id="rId14" imgW="622030" imgH="215806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122" y="1784623"/>
                        <a:ext cx="1214427" cy="42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"/>
          <p:cNvSpPr/>
          <p:nvPr/>
        </p:nvSpPr>
        <p:spPr>
          <a:xfrm>
            <a:off x="4167490" y="599980"/>
            <a:ext cx="3516711" cy="536397"/>
          </a:xfrm>
          <a:prstGeom prst="roundRect">
            <a:avLst/>
          </a:prstGeom>
          <a:noFill/>
          <a:ln w="44450">
            <a:solidFill>
              <a:srgbClr val="0033CC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ectangle 86"/>
          <p:cNvSpPr>
            <a:spLocks noChangeArrowheads="1"/>
          </p:cNvSpPr>
          <p:nvPr/>
        </p:nvSpPr>
        <p:spPr bwMode="auto">
          <a:xfrm>
            <a:off x="4188371" y="599979"/>
            <a:ext cx="3516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2F549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5" name="3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0E5A32B6-4A9B-440E-B436-33516E5B072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419291" y="5044073"/>
            <a:ext cx="2094702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13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1022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257960"/>
              </p:ext>
            </p:extLst>
          </p:nvPr>
        </p:nvGraphicFramePr>
        <p:xfrm>
          <a:off x="1617750" y="1248786"/>
          <a:ext cx="9693043" cy="52189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93043">
                  <a:extLst>
                    <a:ext uri="{9D8B030D-6E8A-4147-A177-3AD203B41FA5}">
                      <a16:colId xmlns:a16="http://schemas.microsoft.com/office/drawing/2014/main" val="4007979311"/>
                    </a:ext>
                  </a:extLst>
                </a:gridCol>
              </a:tblGrid>
              <a:tr h="247364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(SGK/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g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2)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a)                                b)  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3000" u="sng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fr-FR" sz="3000" u="sng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:</a:t>
                      </a:r>
                      <a:endParaRPr lang="en-US" sz="3000" u="sng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None/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..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…………… </a:t>
                      </a:r>
                    </a:p>
                    <a:p>
                      <a:pPr marL="0" marR="0" indent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None/>
                      </a:pPr>
                      <a:endParaRPr lang="fr-FR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None/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</a:t>
                      </a:r>
                      <a:r>
                        <a:rPr lang="fr-FR" sz="2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………………………………………………………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fr-FR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……..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……………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fr-FR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……………………………………………………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3663383"/>
                  </a:ext>
                </a:extLst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558163" y="1248786"/>
          <a:ext cx="1147590" cy="51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53890" progId="Equation.DSMT4">
                  <p:embed/>
                </p:oleObj>
              </mc:Choice>
              <mc:Fallback>
                <p:oleObj name="Equation" r:id="rId6" imgW="571252" imgH="25389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63" y="1248786"/>
                        <a:ext cx="1147590" cy="516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943681" y="1827194"/>
          <a:ext cx="757759" cy="38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681" y="1827194"/>
                        <a:ext cx="757759" cy="389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785122" y="1784623"/>
          <a:ext cx="1214427" cy="42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15806" progId="Equation.DSMT4">
                  <p:embed/>
                </p:oleObj>
              </mc:Choice>
              <mc:Fallback>
                <p:oleObj name="Equation" r:id="rId10" imgW="622030" imgH="215806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122" y="1784623"/>
                        <a:ext cx="1214427" cy="42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"/>
          <p:cNvSpPr/>
          <p:nvPr/>
        </p:nvSpPr>
        <p:spPr>
          <a:xfrm>
            <a:off x="4293031" y="436680"/>
            <a:ext cx="3921071" cy="574111"/>
          </a:xfrm>
          <a:prstGeom prst="roundRect">
            <a:avLst/>
          </a:prstGeom>
          <a:noFill/>
          <a:ln w="44450">
            <a:solidFill>
              <a:srgbClr val="0033CC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ectangle 86"/>
          <p:cNvSpPr>
            <a:spLocks noChangeArrowheads="1"/>
          </p:cNvSpPr>
          <p:nvPr/>
        </p:nvSpPr>
        <p:spPr bwMode="auto">
          <a:xfrm>
            <a:off x="4513834" y="441186"/>
            <a:ext cx="35167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2F549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28228" y="4737479"/>
            <a:ext cx="1344112" cy="171497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3883"/>
              </p:ext>
            </p:extLst>
          </p:nvPr>
        </p:nvGraphicFramePr>
        <p:xfrm>
          <a:off x="3469798" y="2731156"/>
          <a:ext cx="947766" cy="47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9798" y="2731156"/>
                        <a:ext cx="947766" cy="47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52022"/>
              </p:ext>
            </p:extLst>
          </p:nvPr>
        </p:nvGraphicFramePr>
        <p:xfrm>
          <a:off x="7853362" y="2609988"/>
          <a:ext cx="1338864" cy="59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53800" progId="Equation.DSMT4">
                  <p:embed/>
                </p:oleObj>
              </mc:Choice>
              <mc:Fallback>
                <p:oleObj name="Equation" r:id="rId16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3362" y="2609988"/>
                        <a:ext cx="1338864" cy="59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84994"/>
              </p:ext>
            </p:extLst>
          </p:nvPr>
        </p:nvGraphicFramePr>
        <p:xfrm>
          <a:off x="3359258" y="3606829"/>
          <a:ext cx="2654084" cy="5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59258" y="3606829"/>
                        <a:ext cx="2654084" cy="58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7358"/>
              </p:ext>
            </p:extLst>
          </p:nvPr>
        </p:nvGraphicFramePr>
        <p:xfrm>
          <a:off x="3211122" y="4646891"/>
          <a:ext cx="1554533" cy="5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80" imgH="215640" progId="Equation.DSMT4">
                  <p:embed/>
                </p:oleObj>
              </mc:Choice>
              <mc:Fallback>
                <p:oleObj name="Equation" r:id="rId20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11122" y="4646891"/>
                        <a:ext cx="1554533" cy="53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67083"/>
              </p:ext>
            </p:extLst>
          </p:nvPr>
        </p:nvGraphicFramePr>
        <p:xfrm>
          <a:off x="3352212" y="5580659"/>
          <a:ext cx="3090028" cy="71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380880" progId="Equation.DSMT4">
                  <p:embed/>
                </p:oleObj>
              </mc:Choice>
              <mc:Fallback>
                <p:oleObj name="Equation" r:id="rId22" imgW="1638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52212" y="5580659"/>
                        <a:ext cx="3090028" cy="71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8123"/>
              </p:ext>
            </p:extLst>
          </p:nvPr>
        </p:nvGraphicFramePr>
        <p:xfrm>
          <a:off x="7607440" y="4566241"/>
          <a:ext cx="1423420" cy="63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008" imgH="561960" progId="Equation.DSMT4">
                  <p:embed/>
                </p:oleObj>
              </mc:Choice>
              <mc:Fallback>
                <p:oleObj name="Equation" r:id="rId24" imgW="1267008" imgH="5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7440" y="4566241"/>
                        <a:ext cx="1423420" cy="631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545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4614863" y="4411225"/>
            <a:ext cx="5941665" cy="1604424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25400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marL="285750" indent="-285750" algn="just">
              <a:buFontTx/>
              <a:buChar char="-"/>
            </a:pP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616504" y="513764"/>
            <a:ext cx="10897489" cy="108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vi-V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ĂN THỨC BẬC HAI VÀ CĂN THỨC BẬC BA 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CỦA BIỂU THỨC ĐẠI SỐ (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1)</a:t>
            </a:r>
            <a:endParaRPr lang="vi-VN" sz="26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Rectangle: Rounded Corners 7">
            <a:extLst>
              <a:ext uri="{FF2B5EF4-FFF2-40B4-BE49-F238E27FC236}">
                <a16:creationId xmlns:a16="http://schemas.microsoft.com/office/drawing/2014/main" id="{588600E4-E71A-4F25-8585-CF51883662B2}"/>
              </a:ext>
            </a:extLst>
          </p:cNvPr>
          <p:cNvSpPr/>
          <p:nvPr/>
        </p:nvSpPr>
        <p:spPr>
          <a:xfrm>
            <a:off x="1360648" y="1793767"/>
            <a:ext cx="3534910" cy="625876"/>
          </a:xfrm>
          <a:prstGeom prst="roundRect">
            <a:avLst/>
          </a:prstGeom>
          <a:noFill/>
          <a:ln w="44450">
            <a:solidFill>
              <a:srgbClr val="00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546" y="1868103"/>
            <a:ext cx="880381" cy="520304"/>
          </a:xfrm>
          <a:prstGeom prst="rect">
            <a:avLst/>
          </a:prstGeom>
        </p:spPr>
      </p:pic>
      <p:sp>
        <p:nvSpPr>
          <p:cNvPr id="19" name="Freeform 8">
            <a:extLst>
              <a:ext uri="{FF2B5EF4-FFF2-40B4-BE49-F238E27FC236}">
                <a16:creationId xmlns:a16="http://schemas.microsoft.com/office/drawing/2014/main" id="{8707C4AC-04BF-4CF0-B392-1AAE7BF672A8}"/>
              </a:ext>
            </a:extLst>
          </p:cNvPr>
          <p:cNvSpPr/>
          <p:nvPr/>
        </p:nvSpPr>
        <p:spPr>
          <a:xfrm>
            <a:off x="10783730" y="4783614"/>
            <a:ext cx="1339034" cy="1911015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2" name="Rectangle 1"/>
          <p:cNvSpPr/>
          <p:nvPr/>
        </p:nvSpPr>
        <p:spPr>
          <a:xfrm>
            <a:off x="1360648" y="2603266"/>
            <a:ext cx="964558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97786"/>
              </p:ext>
            </p:extLst>
          </p:nvPr>
        </p:nvGraphicFramePr>
        <p:xfrm>
          <a:off x="4514917" y="2630054"/>
          <a:ext cx="866042" cy="47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917" y="2630054"/>
                        <a:ext cx="866042" cy="47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70656"/>
              </p:ext>
            </p:extLst>
          </p:nvPr>
        </p:nvGraphicFramePr>
        <p:xfrm>
          <a:off x="1546546" y="3598459"/>
          <a:ext cx="5802142" cy="49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22280" imgH="203040" progId="Equation.DSMT4">
                  <p:embed/>
                </p:oleObj>
              </mc:Choice>
              <mc:Fallback>
                <p:oleObj name="Equation" r:id="rId13" imgW="22222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6546" y="3598459"/>
                        <a:ext cx="5802142" cy="490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2 minute countdown timer - for kids - under the sea - with music">
            <a:hlinkClick r:id="" action="ppaction://media"/>
            <a:extLst>
              <a:ext uri="{FF2B5EF4-FFF2-40B4-BE49-F238E27FC236}">
                <a16:creationId xmlns:a16="http://schemas.microsoft.com/office/drawing/2014/main" id="{28B01D05-F581-4D1D-88CA-5C0C799763DD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29479" y="5248501"/>
            <a:ext cx="1914513" cy="981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35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video>
              <p:cMediaNode vol="20000">
                <p:cTn id="13" fill="hold" display="0">
                  <p:stCondLst>
                    <p:cond delay="indefinite"/>
                  </p:stCondLst>
                </p:cTn>
                <p:tgtEl>
                  <p:spTgt spid="81"/>
                </p:tgtEl>
              </p:cMediaNode>
            </p:video>
          </p:childTnLst>
        </p:cTn>
      </p:par>
    </p:tnLst>
    <p:bldLst>
      <p:bldP spid="12" grpId="0" animBg="1"/>
    </p:bldLst>
  </p:timing>
</p:sld>
</file>

<file path=ppt/theme/theme1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www.w3.org/XML/1998/namespace"/>
    <ds:schemaRef ds:uri="http://schemas.microsoft.com/office/2006/documentManagement/types"/>
    <ds:schemaRef ds:uri="71af3243-3dd4-4a8d-8c0d-dd76da1f02a5"/>
    <ds:schemaRef ds:uri="http://schemas.microsoft.com/office/2006/metadata/properties"/>
    <ds:schemaRef ds:uri="16c05727-aa75-4e4a-9b5f-8a80a1165891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172</TotalTime>
  <Words>1353</Words>
  <Application>Microsoft Office PowerPoint</Application>
  <PresentationFormat>Widescreen</PresentationFormat>
  <Paragraphs>186</Paragraphs>
  <Slides>23</Slides>
  <Notes>21</Notes>
  <HiddenSlides>0</HiddenSlides>
  <MMClips>32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5" baseType="lpstr">
      <vt:lpstr>Arial</vt:lpstr>
      <vt:lpstr>Bahiana</vt:lpstr>
      <vt:lpstr>Bebas Neue</vt:lpstr>
      <vt:lpstr>Bellota Text</vt:lpstr>
      <vt:lpstr>Calibri</vt:lpstr>
      <vt:lpstr>Calibri Light</vt:lpstr>
      <vt:lpstr>Commissioner</vt:lpstr>
      <vt:lpstr>Didact Gothic</vt:lpstr>
      <vt:lpstr>Fredoka</vt:lpstr>
      <vt:lpstr>Nunito Light</vt:lpstr>
      <vt:lpstr>Odibee Sans</vt:lpstr>
      <vt:lpstr>Permanent Marker</vt:lpstr>
      <vt:lpstr>Roboto Condensed</vt:lpstr>
      <vt:lpstr>Tahoma</vt:lpstr>
      <vt:lpstr>Times New Roman</vt:lpstr>
      <vt:lpstr>Climate Change Lesson by Slidesgo</vt:lpstr>
      <vt:lpstr>End of the School Year by Slidesgo</vt:lpstr>
      <vt:lpstr>Math Mystery Escape Room by Slidesgo</vt:lpstr>
      <vt:lpstr>1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Phạm Thu Hà</cp:lastModifiedBy>
  <cp:revision>740</cp:revision>
  <cp:lastPrinted>2024-03-14T23:59:10Z</cp:lastPrinted>
  <dcterms:created xsi:type="dcterms:W3CDTF">2021-06-07T13:44:30Z</dcterms:created>
  <dcterms:modified xsi:type="dcterms:W3CDTF">2026-01-13T08:2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